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A75703" w14:textId="211184EC" w:rsidR="009D0DA9" w:rsidRDefault="00D540B7">
      <w:pPr>
        <w:spacing w:line="288" w:lineRule="auto"/>
        <w:jc w:val="center"/>
        <w:rPr>
          <w:rFonts w:eastAsia="黑体"/>
          <w:b/>
          <w:bCs/>
          <w:sz w:val="32"/>
          <w:szCs w:val="32"/>
        </w:rPr>
      </w:pPr>
      <w:r>
        <w:rPr>
          <w:rFonts w:eastAsia="黑体"/>
          <w:b/>
          <w:bCs/>
          <w:sz w:val="32"/>
          <w:szCs w:val="32"/>
        </w:rPr>
        <w:t>20</w:t>
      </w:r>
      <w:r w:rsidR="00615D3B">
        <w:rPr>
          <w:rFonts w:eastAsia="黑体"/>
          <w:b/>
          <w:bCs/>
          <w:sz w:val="32"/>
          <w:szCs w:val="32"/>
        </w:rPr>
        <w:t>2</w:t>
      </w:r>
      <w:r w:rsidR="00531748">
        <w:rPr>
          <w:rFonts w:eastAsia="黑体"/>
          <w:b/>
          <w:bCs/>
          <w:sz w:val="32"/>
          <w:szCs w:val="32"/>
        </w:rPr>
        <w:t>3</w:t>
      </w:r>
      <w:r>
        <w:rPr>
          <w:rFonts w:eastAsia="黑体"/>
          <w:b/>
          <w:bCs/>
          <w:sz w:val="32"/>
          <w:szCs w:val="32"/>
        </w:rPr>
        <w:t>春季结构力学</w:t>
      </w:r>
      <w:r>
        <w:rPr>
          <w:rFonts w:eastAsia="黑体"/>
          <w:b/>
          <w:bCs/>
          <w:sz w:val="32"/>
          <w:szCs w:val="32"/>
        </w:rPr>
        <w:t>I</w:t>
      </w:r>
      <w:r>
        <w:rPr>
          <w:rFonts w:eastAsia="黑体"/>
          <w:b/>
          <w:bCs/>
          <w:sz w:val="32"/>
          <w:szCs w:val="32"/>
        </w:rPr>
        <w:t>第</w:t>
      </w:r>
      <w:r w:rsidR="00931EA3">
        <w:rPr>
          <w:rFonts w:eastAsia="黑体" w:hint="eastAsia"/>
          <w:b/>
          <w:bCs/>
          <w:sz w:val="32"/>
          <w:szCs w:val="32"/>
        </w:rPr>
        <w:t>四</w:t>
      </w:r>
      <w:r>
        <w:rPr>
          <w:rFonts w:eastAsia="黑体"/>
          <w:b/>
          <w:bCs/>
          <w:sz w:val="32"/>
          <w:szCs w:val="32"/>
        </w:rPr>
        <w:t>次测试</w:t>
      </w:r>
    </w:p>
    <w:p w14:paraId="1FA3556E" w14:textId="78F0F442" w:rsidR="009D0DA9" w:rsidRPr="000A24B7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三</w:t>
      </w:r>
      <w:r>
        <w:rPr>
          <w:b/>
          <w:bCs/>
          <w:sz w:val="24"/>
          <w:szCs w:val="24"/>
        </w:rPr>
        <w:t>、（</w:t>
      </w:r>
      <w:r w:rsidR="00E55EA0">
        <w:rPr>
          <w:b/>
          <w:bCs/>
          <w:sz w:val="24"/>
          <w:szCs w:val="24"/>
        </w:rPr>
        <w:t>20</w:t>
      </w:r>
      <w:r>
        <w:rPr>
          <w:b/>
          <w:bCs/>
          <w:sz w:val="24"/>
          <w:szCs w:val="24"/>
        </w:rPr>
        <w:t>分）</w:t>
      </w:r>
      <w:r w:rsidR="000A24B7" w:rsidRPr="000A24B7">
        <w:rPr>
          <w:rFonts w:hint="eastAsia"/>
          <w:b/>
          <w:bCs/>
          <w:sz w:val="24"/>
          <w:szCs w:val="24"/>
        </w:rPr>
        <w:t>用力矩分配法作图示结构弯矩图。</w:t>
      </w:r>
    </w:p>
    <w:p w14:paraId="581126D7" w14:textId="6727B11E" w:rsidR="009D0DA9" w:rsidRPr="001D175C" w:rsidRDefault="00000000">
      <w:pPr>
        <w:spacing w:line="288" w:lineRule="auto"/>
        <w:textAlignment w:val="center"/>
      </w:pPr>
      <w:r>
        <w:rPr>
          <w:noProof/>
        </w:rPr>
        <w:object w:dxaOrig="1440" w:dyaOrig="1440" w14:anchorId="28160775">
          <v:group id="_x0000_s3118" style="position:absolute;left:0;text-align:left;margin-left:36.95pt;margin-top:3.05pt;width:135.55pt;height:106.55pt;z-index:251661312" coordorigin="1888,4895" coordsize="2711,2131">
            <v:line id="_x0000_s3119" style="position:absolute;rotation:-90" from="2551,5996" to="3562,5997" strokeweight="1.5pt">
              <v:stroke startarrowwidth="narrow" startarrowlength="short" endarrowwidth="narrow" endarrowlength="short"/>
              <o:lock v:ext="edit" aspectratio="t"/>
            </v:line>
            <v:line id="_x0000_s3120" style="position:absolute" from="2196,5505" to="3968,5507" strokeweight="1.5pt">
              <v:stroke startarrowwidth="narrow" startarrowlength="short" endarrowwidth="narrow" endarrowlength="short"/>
              <o:lock v:ext="edit" aspectratio="t"/>
            </v:line>
            <v:group id="_x0000_s3121" style="position:absolute;left:1949;top:5484;width:404;height:321;rotation:90;flip:x" coordorigin="1780,8026" coordsize="404,321">
              <o:lock v:ext="edit" aspectratio="t"/>
              <v:group id="_x0000_s3122" style="position:absolute;left:1955;top:8119;width:321;height:136;rotation:90;flip:x" coordorigin="2475,-970" coordsize="276,118">
                <o:lock v:ext="edit" aspectratio="t"/>
                <v:line id="_x0000_s312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2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2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2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2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2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129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130" style="position:absolute;left:1780;top:8130;width:113;height:113;rotation:90;flip:x" strokeweight="1.5pt">
                <v:fill color2="black"/>
                <o:lock v:ext="edit" aspectratio="t"/>
              </v:oval>
              <v:oval id="_x0000_s3131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132" style="position:absolute;left:3866;top:5979;width:1017;height:166;rotation:-90" coordorigin="6941,5636" coordsize="882,300">
              <v:line id="_x0000_s3133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134" style="position:absolute" from="6941,5636" to="6941,5936" strokeweight="1pt">
                <v:stroke startarrowwidth="narrow" startarrowlength="short" endarrowwidth="narrow" endarrowlength="short"/>
              </v:line>
              <v:line id="_x0000_s3135" style="position:absolute" from="7823,5636" to="7823,5936" strokeweight="1pt">
                <v:stroke startarrowwidth="narrow" startarrowlength="short" endarrowwidth="narrow" endarrowlength="short"/>
              </v:line>
            </v:group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3136" type="#_x0000_t75" style="position:absolute;left:4426;top:5898;width:173;height:281" o:preferrelative="f">
              <v:imagedata r:id="rId9" o:title=""/>
              <o:lock v:ext="edit" aspectratio="f"/>
            </v:shape>
            <v:shape id="_x0000_s3137" type="#_x0000_t75" style="position:absolute;left:3452;top:6628;width:173;height:281" o:preferrelative="f">
              <v:imagedata r:id="rId9" o:title=""/>
              <o:lock v:ext="edit" aspectratio="f"/>
            </v:shape>
            <v:group id="_x0000_s3138" style="position:absolute;left:3074;top:5198;width:894;height:319" coordorigin="6243,3398" coordsize="1830,424">
              <v:line id="_x0000_s3139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140" style="position:absolute" from="6243,3409" to="8073,3410" strokecolor="blue" strokeweight="1pt">
                <v:stroke startarrowwidth="narrow" startarrowlength="long" endarrowwidth="narrow"/>
              </v:line>
              <v:line id="_x0000_s3141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142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143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144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145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146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147" type="#_x0000_t75" style="position:absolute;left:3460;top:4895;width:266;height:286">
              <v:imagedata r:id="rId10" o:title=""/>
              <o:lock v:ext="edit" aspectratio="f"/>
            </v:shape>
            <v:shape id="_x0000_s3148" type="#_x0000_t75" style="position:absolute;left:2788;top:5502;width:336;height:319">
              <v:imagedata r:id="rId11" o:title=""/>
              <o:lock v:ext="edit" aspectratio="f"/>
            </v:shape>
            <v:shape id="_x0000_s3149" type="#_x0000_t75" style="position:absolute;left:2794;top:6245;width:308;height:251">
              <v:imagedata r:id="rId12" o:title=""/>
              <o:lock v:ext="edit" aspectratio="f"/>
            </v:shape>
            <v:shape id="_x0000_s3150" type="#_x0000_t75" style="position:absolute;left:1888;top:5379;width:308;height:251">
              <v:imagedata r:id="rId13" o:title=""/>
              <o:lock v:ext="edit" aspectratio="f"/>
            </v:shape>
            <v:group id="_x0000_s3151" style="position:absolute;left:2206;top:6823;width:1754;height:203" coordorigin="6447,5194" coordsize="1755,307">
              <v:line id="_x0000_s3152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3153" style="position:absolute" from="6447,5201" to="6447,5501" strokeweight="1pt">
                <v:stroke startarrowwidth="narrow" startarrowlength="short" endarrowwidth="narrow" endarrowlength="short"/>
              </v:line>
              <v:line id="_x0000_s3154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3155" style="position:absolute" from="7323,5194" to="7323,5494" strokeweight="1pt">
                <v:stroke startarrowwidth="narrow" startarrowlength="short" endarrowwidth="narrow" endarrowlength="short"/>
              </v:line>
              <v:line id="_x0000_s3156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3157" type="#_x0000_t75" style="position:absolute;left:3702;top:5503;width:336;height:251">
              <v:imagedata r:id="rId14" o:title=""/>
              <o:lock v:ext="edit" aspectratio="f"/>
            </v:shape>
            <v:shape id="_x0000_s3158" type="#_x0000_t75" style="position:absolute;left:2528;top:6628;width:173;height:281" o:preferrelative="f">
              <v:imagedata r:id="rId9" o:title=""/>
              <o:lock v:ext="edit" aspectratio="f"/>
            </v:shape>
            <v:shape id="_x0000_s3159" type="#_x0000_t75" style="position:absolute;left:3048;top:5937;width:449;height:237">
              <v:imagedata r:id="rId15" o:title=""/>
              <o:lock v:ext="edit" aspectratio="f"/>
            </v:shape>
            <v:shape id="_x0000_s3160" type="#_x0000_t75" style="position:absolute;left:3304;top:5532;width:337;height:237">
              <v:imagedata r:id="rId16" o:title=""/>
              <o:lock v:ext="edit" aspectratio="f"/>
            </v:shape>
            <v:shape id="_x0000_s3161" type="#_x0000_t75" style="position:absolute;left:2418;top:5532;width:337;height:237">
              <v:imagedata r:id="rId16" o:title=""/>
              <o:lock v:ext="edit" aspectratio="f"/>
            </v:shape>
            <v:group id="_x0000_s3162" style="position:absolute;left:3997;top:5335;width:311;height:358;rotation:-90;flip:y" coordorigin="2772,8730" coordsize="321,400">
              <o:lock v:ext="edit" aspectratio="t"/>
              <v:group id="_x0000_s3163" style="position:absolute;left:2772;top:8994;width:321;height:136" coordorigin="2475,-970" coordsize="276,118">
                <o:lock v:ext="edit" aspectratio="t"/>
                <v:line id="_x0000_s316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6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6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6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6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6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170" style="position:absolute;left:2831;top:8740;width:85;height:290" coordorigin="3260,8728" coordsize="85,290">
                <o:lock v:ext="edit" aspectratio="t"/>
                <v:line id="_x0000_s3171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72" style="position:absolute;left:3260;top:8728;width:85;height:85" strokeweight="1.5pt">
                  <v:fill color2="black"/>
                  <o:lock v:ext="edit" aspectratio="t"/>
                </v:oval>
                <v:oval id="_x0000_s3173" style="position:absolute;left:3260;top:8933;width:85;height:85" strokeweight="1.5pt">
                  <v:fill color2="black"/>
                  <o:lock v:ext="edit" aspectratio="t"/>
                </v:oval>
              </v:group>
              <v:group id="_x0000_s3174" style="position:absolute;left:2957;top:8740;width:85;height:290" coordorigin="3260,8728" coordsize="85,290">
                <o:lock v:ext="edit" aspectratio="t"/>
                <v:line id="_x0000_s317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76" style="position:absolute;left:3260;top:8728;width:85;height:85" strokeweight="1.5pt">
                  <v:fill color2="black"/>
                  <o:lock v:ext="edit" aspectratio="t"/>
                </v:oval>
                <v:oval id="_x0000_s3177" style="position:absolute;left:3260;top:8933;width:85;height:85" strokeweight="1.5pt">
                  <v:fill color2="black"/>
                  <o:lock v:ext="edit" aspectratio="t"/>
                </v:oval>
              </v:group>
              <v:line id="_x0000_s3178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3179" style="position:absolute;left:2895;top:6490;width:311;height:388" coordorigin="2772,8730" coordsize="321,400">
              <o:lock v:ext="edit" aspectratio="t"/>
              <v:group id="_x0000_s3180" style="position:absolute;left:2772;top:8994;width:321;height:136" coordorigin="2475,-970" coordsize="276,118">
                <o:lock v:ext="edit" aspectratio="t"/>
                <v:line id="_x0000_s318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18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18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18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18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18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187" style="position:absolute;left:2831;top:8740;width:85;height:290" coordorigin="3260,8728" coordsize="85,290">
                <o:lock v:ext="edit" aspectratio="t"/>
                <v:line id="_x0000_s3188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89" style="position:absolute;left:3260;top:8728;width:85;height:85" strokeweight="1.5pt">
                  <v:fill color2="black"/>
                  <o:lock v:ext="edit" aspectratio="t"/>
                </v:oval>
                <v:oval id="_x0000_s3190" style="position:absolute;left:3260;top:8933;width:85;height:85" strokeweight="1.5pt">
                  <v:fill color2="black"/>
                  <o:lock v:ext="edit" aspectratio="t"/>
                </v:oval>
              </v:group>
              <v:group id="_x0000_s3191" style="position:absolute;left:2957;top:8740;width:85;height:290" coordorigin="3260,8728" coordsize="85,290">
                <o:lock v:ext="edit" aspectratio="t"/>
                <v:line id="_x0000_s319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193" style="position:absolute;left:3260;top:8728;width:85;height:85" strokeweight="1.5pt">
                  <v:fill color2="black"/>
                  <o:lock v:ext="edit" aspectratio="t"/>
                </v:oval>
                <v:oval id="_x0000_s3194" style="position:absolute;left:3260;top:8933;width:85;height:85" strokeweight="1.5pt">
                  <v:fill color2="black"/>
                  <o:lock v:ext="edit" aspectratio="t"/>
                </v:oval>
              </v:group>
              <v:line id="_x0000_s3195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shape id="_x0000_s3196" style="position:absolute;left:2976;top:5037;width:273;height:457;rotation:876017fd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shape id="_x0000_s3197" type="#_x0000_t75" style="position:absolute;left:2629;top:4943;width:355;height:381">
              <v:imagedata r:id="rId17" o:title=""/>
              <o:lock v:ext="edit" aspectratio="f"/>
            </v:shape>
          </v:group>
          <o:OLEObject Type="Embed" ProgID="Equation.DSMT4" ShapeID="_x0000_s3136" DrawAspect="Content" ObjectID="_1747827374" r:id="rId18"/>
          <o:OLEObject Type="Embed" ProgID="Equation.DSMT4" ShapeID="_x0000_s3137" DrawAspect="Content" ObjectID="_1747827375" r:id="rId19"/>
          <o:OLEObject Type="Embed" ProgID="Equation.DSMT4" ShapeID="_x0000_s3147" DrawAspect="Content" ObjectID="_1747827376" r:id="rId20"/>
          <o:OLEObject Type="Embed" ProgID="Equation.DSMT4" ShapeID="_x0000_s3148" DrawAspect="Content" ObjectID="_1747827377" r:id="rId21"/>
          <o:OLEObject Type="Embed" ProgID="Equation.DSMT4" ShapeID="_x0000_s3149" DrawAspect="Content" ObjectID="_1747827378" r:id="rId22"/>
          <o:OLEObject Type="Embed" ProgID="Equation.DSMT4" ShapeID="_x0000_s3150" DrawAspect="Content" ObjectID="_1747827379" r:id="rId23"/>
          <o:OLEObject Type="Embed" ProgID="Equation.DSMT4" ShapeID="_x0000_s3157" DrawAspect="Content" ObjectID="_1747827380" r:id="rId24"/>
          <o:OLEObject Type="Embed" ProgID="Equation.DSMT4" ShapeID="_x0000_s3158" DrawAspect="Content" ObjectID="_1747827381" r:id="rId25"/>
          <o:OLEObject Type="Embed" ProgID="Equation.DSMT4" ShapeID="_x0000_s3159" DrawAspect="Content" ObjectID="_1747827382" r:id="rId26"/>
          <o:OLEObject Type="Embed" ProgID="Equation.DSMT4" ShapeID="_x0000_s3160" DrawAspect="Content" ObjectID="_1747827383" r:id="rId27"/>
          <o:OLEObject Type="Embed" ProgID="Equation.DSMT4" ShapeID="_x0000_s3161" DrawAspect="Content" ObjectID="_1747827384" r:id="rId28"/>
          <o:OLEObject Type="Embed" ProgID="Equation.DSMT4" ShapeID="_x0000_s3197" DrawAspect="Content" ObjectID="_1747827385" r:id="rId29"/>
        </w:object>
      </w:r>
    </w:p>
    <w:p w14:paraId="250BE3B1" w14:textId="11438A92" w:rsidR="009D0DA9" w:rsidRDefault="009D0DA9"/>
    <w:p w14:paraId="542AD21E" w14:textId="77777777" w:rsidR="009D0DA9" w:rsidRDefault="009D0DA9">
      <w:pPr>
        <w:pStyle w:val="11"/>
      </w:pPr>
    </w:p>
    <w:p w14:paraId="09CBBA6B" w14:textId="77777777" w:rsidR="009D0DA9" w:rsidRDefault="009D0DA9"/>
    <w:p w14:paraId="67BB5577" w14:textId="77777777" w:rsidR="009D0DA9" w:rsidRDefault="009D0DA9"/>
    <w:p w14:paraId="18CA91B8" w14:textId="77777777" w:rsidR="009D0DA9" w:rsidRDefault="009D0DA9"/>
    <w:p w14:paraId="2E45115E" w14:textId="77777777" w:rsidR="009D0DA9" w:rsidRDefault="009D0DA9"/>
    <w:p w14:paraId="2AB80E9A" w14:textId="4B3EFE25" w:rsidR="009D0DA9" w:rsidRDefault="009D0DA9"/>
    <w:p w14:paraId="4AA8BDA3" w14:textId="467FFB25" w:rsidR="00493BE0" w:rsidRDefault="00493BE0"/>
    <w:p w14:paraId="36D2879E" w14:textId="6A9DB28C" w:rsidR="00493BE0" w:rsidRDefault="00493BE0"/>
    <w:p w14:paraId="00E96769" w14:textId="77777777" w:rsidR="00531748" w:rsidRDefault="00531748"/>
    <w:p w14:paraId="10004343" w14:textId="77777777" w:rsidR="00531748" w:rsidRDefault="00531748"/>
    <w:p w14:paraId="1434D47D" w14:textId="77777777" w:rsidR="00531748" w:rsidRDefault="00531748"/>
    <w:p w14:paraId="2BC96AAC" w14:textId="77777777" w:rsidR="00531748" w:rsidRDefault="00531748"/>
    <w:p w14:paraId="596DD3B1" w14:textId="77777777" w:rsidR="00531748" w:rsidRDefault="00531748"/>
    <w:p w14:paraId="49226BB4" w14:textId="77777777" w:rsidR="00531748" w:rsidRDefault="00531748">
      <w:pPr>
        <w:rPr>
          <w:rFonts w:hint="eastAsia"/>
        </w:rPr>
      </w:pPr>
    </w:p>
    <w:p w14:paraId="0BE667A1" w14:textId="77777777" w:rsidR="00531748" w:rsidRDefault="00531748">
      <w:pPr>
        <w:rPr>
          <w:rFonts w:hint="eastAsia"/>
        </w:rPr>
      </w:pPr>
    </w:p>
    <w:p w14:paraId="3ED78CDC" w14:textId="77777777" w:rsidR="000B459A" w:rsidRDefault="000B459A"/>
    <w:p w14:paraId="28BA281F" w14:textId="77777777" w:rsidR="00493BE0" w:rsidRDefault="00493BE0"/>
    <w:p w14:paraId="42D9FFDC" w14:textId="30D28FA9" w:rsidR="00E55EA0" w:rsidRDefault="00E55EA0"/>
    <w:p w14:paraId="6A5EA729" w14:textId="77777777" w:rsidR="009D0DA9" w:rsidRDefault="009D0DA9">
      <w:pPr>
        <w:pStyle w:val="11"/>
      </w:pPr>
    </w:p>
    <w:p w14:paraId="4C3FCB27" w14:textId="119F9C95" w:rsidR="009D0DA9" w:rsidRDefault="00D540B7">
      <w:pPr>
        <w:spacing w:line="288" w:lineRule="auto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四、（</w:t>
      </w:r>
      <w:r>
        <w:rPr>
          <w:b/>
          <w:bCs/>
          <w:sz w:val="24"/>
          <w:szCs w:val="24"/>
        </w:rPr>
        <w:t>2</w:t>
      </w:r>
      <w:r w:rsidR="00E55EA0">
        <w:rPr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）</w:t>
      </w:r>
      <w:r w:rsidR="002A3520" w:rsidRPr="000A24B7">
        <w:rPr>
          <w:rFonts w:hint="eastAsia"/>
          <w:b/>
          <w:bCs/>
          <w:sz w:val="24"/>
          <w:szCs w:val="24"/>
        </w:rPr>
        <w:t>用力矩分配法作图示结构弯矩图。</w:t>
      </w:r>
    </w:p>
    <w:p w14:paraId="4661694A" w14:textId="58AA7C12" w:rsidR="009D0DA9" w:rsidRDefault="0000000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object w:dxaOrig="1440" w:dyaOrig="1440" w14:anchorId="32DCB32E">
          <v:group id="_x0000_s3406" style="position:absolute;left:0;text-align:left;margin-left:37.6pt;margin-top:7.3pt;width:164.85pt;height:70.3pt;z-index:251662336" coordorigin="2654,4935" coordsize="3297,1406">
            <v:shape id="_x0000_s3407" type="#_x0000_t75" style="position:absolute;left:3212;top:4935;width:266;height:286">
              <v:imagedata r:id="rId10" o:title=""/>
              <o:lock v:ext="edit" aspectratio="f"/>
            </v:shape>
            <v:line id="_x0000_s3408" style="position:absolute" from="2806,5538" to="5722,5540" strokeweight="1.5pt"/>
            <v:shape id="_x0000_s3409" type="#_x0000_t75" style="position:absolute;left:3232;top:5928;width:206;height:334">
              <v:imagedata r:id="rId9" o:title=""/>
            </v:shape>
            <v:group id="_x0000_s3410" style="position:absolute;left:3605;top:5588;width:404;height:321;rotation:90;flip:x" coordorigin="1780,8026" coordsize="404,321">
              <o:lock v:ext="edit" aspectratio="t"/>
              <v:group id="_x0000_s3411" style="position:absolute;left:1955;top:8119;width:321;height:136;rotation:90;flip:x" coordorigin="2475,-970" coordsize="276,118">
                <o:lock v:ext="edit" aspectratio="t"/>
                <v:line id="_x0000_s341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1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1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1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1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1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1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19" style="position:absolute;left:1780;top:8130;width:113;height:113;rotation:90;flip:x" strokeweight="1.5pt">
                <v:fill color2="black"/>
                <o:lock v:ext="edit" aspectratio="t"/>
              </v:oval>
              <v:oval id="_x0000_s342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421" style="position:absolute;left:2810;top:5193;width:984;height:304" coordorigin="6243,3398" coordsize="1830,424">
              <v:line id="_x0000_s3422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3423" style="position:absolute" from="6243,3409" to="8073,3410" strokecolor="blue" strokeweight="1pt">
                <v:stroke startarrowwidth="narrow" startarrowlength="long" endarrowwidth="narrow"/>
              </v:line>
              <v:line id="_x0000_s3424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3425" style="position:absolute" from="6888,3409" to="6889,3815" strokecolor="blue">
                <v:stroke startarrowwidth="narrow" startarrowlength="long" endarrow="classic" endarrowwidth="narrow" endarrowlength="long"/>
              </v:line>
              <v:line id="_x0000_s3426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3427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3428" style="position:absolute" from="7790,3416" to="7791,3822" strokecolor="blue">
                <v:stroke startarrowwidth="narrow" startarrowlength="long" endarrow="classic" endarrowwidth="narrow" endarrowlength="long"/>
              </v:line>
              <v:line id="_x0000_s3429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3430" type="#_x0000_t75" style="position:absolute;left:4371;top:4987;width:355;height:381">
              <v:imagedata r:id="rId17" o:title=""/>
              <o:lock v:ext="edit" aspectratio="f"/>
            </v:shape>
            <v:group id="_x0000_s3431" style="position:absolute;left:2562;top:5507;width:320;height:135;rotation:90;flip:y" coordorigin="2475,-970" coordsize="276,118">
              <o:lock v:ext="edit" aspectratio="t"/>
              <v:line id="_x0000_s3432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3433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3434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3435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3436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3437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shape id="_x0000_s3438" type="#_x0000_t75" style="position:absolute;left:2782;top:5532;width:308;height:251">
              <v:imagedata r:id="rId12" o:title=""/>
              <o:lock v:ext="edit" aspectratio="f"/>
            </v:shape>
            <v:shape id="_x0000_s3439" type="#_x0000_t75" style="position:absolute;left:4712;top:5517;width:308;height:251">
              <v:imagedata r:id="rId13" o:title=""/>
              <o:lock v:ext="edit" aspectratio="f"/>
            </v:shape>
            <v:shape id="_x0000_s3440" style="position:absolute;left:4597;top:5145;width:330;height:410;flip:x;mso-position-horizontal:absolute;mso-position-vertical:absolute" coordsize="300,735" path="m300,735c202,678,105,622,60,540,15,458,,330,30,240,60,150,150,75,240,e" filled="f" strokecolor="blue" strokeweight="1pt">
              <v:stroke endarrow="classic" endarrowlength="long"/>
              <v:path arrowok="t"/>
            </v:shape>
            <v:group id="_x0000_s3441" style="position:absolute;left:2756;top:6156;width:2966;height:185" coordorigin="3009,6413" coordsize="2346,195">
              <v:group id="_x0000_s3442" style="position:absolute;left:3009;top:6419;width:1530;height:189" coordorigin="6447,5194" coordsize="1755,307">
                <v:line id="_x0000_s3443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444" style="position:absolute" from="6447,5201" to="6447,5501" strokeweight="1pt">
                  <v:stroke startarrowwidth="narrow" startarrowlength="short" endarrowwidth="narrow" endarrowlength="short"/>
                </v:line>
                <v:line id="_x0000_s3445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446" style="position:absolute" from="7323,5194" to="7323,5494" strokeweight="1pt">
                  <v:stroke startarrowwidth="narrow" startarrowlength="short" endarrowwidth="narrow" endarrowlength="short"/>
                </v:line>
                <v:line id="_x0000_s3447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448" style="position:absolute;left:4541;top:6413;width:814;height:174;rotation:-180" coordorigin="6941,5636" coordsize="882,300">
                <v:line id="_x0000_s3449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450" style="position:absolute" from="6941,5636" to="6941,5936" strokeweight="1pt">
                  <v:stroke startarrowwidth="narrow" startarrowlength="short" endarrowwidth="narrow" endarrowlength="short"/>
                </v:line>
                <v:line id="_x0000_s3451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group id="_x0000_s3452" style="position:absolute;left:4485;top:5603;width:404;height:321;rotation:90;flip:x" coordorigin="1780,8026" coordsize="404,321">
              <o:lock v:ext="edit" aspectratio="t"/>
              <v:group id="_x0000_s3453" style="position:absolute;left:1955;top:8119;width:321;height:136;rotation:90;flip:x" coordorigin="2475,-970" coordsize="276,118">
                <o:lock v:ext="edit" aspectratio="t"/>
                <v:line id="_x0000_s345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45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45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45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45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45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46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461" style="position:absolute;left:1780;top:8130;width:113;height:113;rotation:90;flip:x" strokeweight="1.5pt">
                <v:fill color2="black"/>
                <o:lock v:ext="edit" aspectratio="t"/>
              </v:oval>
              <v:oval id="_x0000_s346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3463" type="#_x0000_t75" style="position:absolute;left:5418;top:4977;width:266;height:357">
              <v:imagedata r:id="rId30" o:title=""/>
              <o:lock v:ext="edit" aspectratio="f"/>
            </v:shape>
            <v:line id="_x0000_s3464" style="position:absolute;rotation:180;flip:y" from="5714,5074" to="5715,5529" strokecolor="blue" strokeweight="2pt">
              <v:stroke startarrowwidth="narrow" startarrowlength="long" endarrow="classic" endarrowlength="long"/>
              <o:lock v:ext="edit" aspectratio="t"/>
            </v:line>
            <v:shape id="_x0000_s3465" type="#_x0000_t75" style="position:absolute;left:4088;top:5958;width:206;height:334">
              <v:imagedata r:id="rId9" o:title=""/>
            </v:shape>
            <v:shape id="_x0000_s3466" type="#_x0000_t75" style="position:absolute;left:4988;top:5943;width:206;height:334">
              <v:imagedata r:id="rId9" o:title=""/>
            </v:shape>
            <v:shape id="_x0000_s3467" type="#_x0000_t75" style="position:absolute;left:4152;top:5557;width:337;height:237">
              <v:imagedata r:id="rId16" o:title=""/>
              <o:lock v:ext="edit" aspectratio="f"/>
            </v:shape>
            <v:shape id="_x0000_s3468" type="#_x0000_t75" style="position:absolute;left:5148;top:5552;width:337;height:237">
              <v:imagedata r:id="rId16" o:title=""/>
              <o:lock v:ext="edit" aspectratio="f"/>
            </v:shape>
            <v:shape id="_x0000_s3469" type="#_x0000_t75" style="position:absolute;left:3161;top:5577;width:449;height:237">
              <v:imagedata r:id="rId15" o:title=""/>
              <o:lock v:ext="edit" aspectratio="f"/>
            </v:shape>
            <v:shape id="_x0000_s3470" type="#_x0000_t75" style="position:absolute;left:3826;top:5523;width:307;height:269">
              <v:imagedata r:id="rId31" o:title=""/>
              <o:lock v:ext="edit" aspectratio="f"/>
            </v:shape>
            <v:shape id="_x0000_s3471" type="#_x0000_t75" style="position:absolute;left:5583;top:5522;width:368;height:274">
              <v:imagedata r:id="rId32" o:title=""/>
              <o:lock v:ext="edit" aspectratio="f"/>
            </v:shape>
          </v:group>
          <o:OLEObject Type="Embed" ProgID="Equation.DSMT4" ShapeID="_x0000_s3407" DrawAspect="Content" ObjectID="_1747827386" r:id="rId33"/>
          <o:OLEObject Type="Embed" ProgID="Equation.DSMT4" ShapeID="_x0000_s3409" DrawAspect="Content" ObjectID="_1747827387" r:id="rId34"/>
          <o:OLEObject Type="Embed" ProgID="Equation.DSMT4" ShapeID="_x0000_s3430" DrawAspect="Content" ObjectID="_1747827388" r:id="rId35"/>
          <o:OLEObject Type="Embed" ProgID="Equation.DSMT4" ShapeID="_x0000_s3438" DrawAspect="Content" ObjectID="_1747827389" r:id="rId36"/>
          <o:OLEObject Type="Embed" ProgID="Equation.DSMT4" ShapeID="_x0000_s3439" DrawAspect="Content" ObjectID="_1747827390" r:id="rId37"/>
          <o:OLEObject Type="Embed" ProgID="Equation.DSMT4" ShapeID="_x0000_s3463" DrawAspect="Content" ObjectID="_1747827391" r:id="rId38"/>
          <o:OLEObject Type="Embed" ProgID="Equation.DSMT4" ShapeID="_x0000_s3465" DrawAspect="Content" ObjectID="_1747827392" r:id="rId39"/>
          <o:OLEObject Type="Embed" ProgID="Equation.DSMT4" ShapeID="_x0000_s3466" DrawAspect="Content" ObjectID="_1747827393" r:id="rId40"/>
          <o:OLEObject Type="Embed" ProgID="Equation.DSMT4" ShapeID="_x0000_s3467" DrawAspect="Content" ObjectID="_1747827394" r:id="rId41"/>
          <o:OLEObject Type="Embed" ProgID="Equation.DSMT4" ShapeID="_x0000_s3468" DrawAspect="Content" ObjectID="_1747827395" r:id="rId42"/>
          <o:OLEObject Type="Embed" ProgID="Equation.DSMT4" ShapeID="_x0000_s3469" DrawAspect="Content" ObjectID="_1747827396" r:id="rId43"/>
          <o:OLEObject Type="Embed" ProgID="Equation.DSMT4" ShapeID="_x0000_s3470" DrawAspect="Content" ObjectID="_1747827397" r:id="rId44"/>
          <o:OLEObject Type="Embed" ProgID="Equation.DSMT4" ShapeID="_x0000_s3471" DrawAspect="Content" ObjectID="_1747827398" r:id="rId45"/>
        </w:object>
      </w:r>
    </w:p>
    <w:p w14:paraId="221118B9" w14:textId="164B0FD1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EE26B6" w14:textId="2F55AAF1" w:rsidR="009D0DA9" w:rsidRPr="00E55EA0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48BB3D9" w14:textId="7E7F4C91" w:rsidR="00E55EA0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4A9547A" w14:textId="77777777" w:rsidR="00E55EA0" w:rsidRPr="00D540B7" w:rsidRDefault="00E55EA0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F4FBBC1" w14:textId="2EA9E013" w:rsidR="009D0DA9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46060B79" w14:textId="77777777" w:rsidR="007D435B" w:rsidRDefault="007D435B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70E2B852" w14:textId="28C8CB2F" w:rsidR="009D0DA9" w:rsidRPr="004F08A7" w:rsidRDefault="009D0DA9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A27A3B0" w14:textId="1DBF7A12" w:rsidR="004B0F08" w:rsidRDefault="004B0F0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B7FC843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1EBCCC70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E4E51D4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12BD894A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928F1A4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1200D502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0A39BC99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2B99EF09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3D82AD30" w14:textId="77777777" w:rsidR="00531748" w:rsidRDefault="00531748">
      <w:pPr>
        <w:spacing w:line="288" w:lineRule="auto"/>
        <w:textAlignment w:val="center"/>
        <w:rPr>
          <w:rFonts w:ascii="宋体" w:hAnsi="宋体"/>
          <w:sz w:val="24"/>
          <w:szCs w:val="24"/>
        </w:rPr>
      </w:pPr>
    </w:p>
    <w:p w14:paraId="5DAB958F" w14:textId="77777777" w:rsidR="00531748" w:rsidRDefault="00531748">
      <w:pPr>
        <w:spacing w:line="288" w:lineRule="auto"/>
        <w:textAlignment w:val="center"/>
        <w:rPr>
          <w:rFonts w:ascii="宋体" w:hAnsi="宋体" w:hint="eastAsia"/>
          <w:sz w:val="24"/>
          <w:szCs w:val="24"/>
        </w:rPr>
      </w:pPr>
    </w:p>
    <w:p w14:paraId="7ACB45AB" w14:textId="684DA095" w:rsidR="009D0DA9" w:rsidRPr="009C1201" w:rsidRDefault="00000000" w:rsidP="002A3520">
      <w:pPr>
        <w:spacing w:line="288" w:lineRule="auto"/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object w:dxaOrig="1440" w:dyaOrig="1440" w14:anchorId="4CC6368A">
          <v:shape id="_x0000_s3680" type="#_x0000_t75" style="position:absolute;left:0;text-align:left;margin-left:197.8pt;margin-top:.5pt;width:10.3pt;height:13.85pt;z-index:251665408">
            <v:imagedata r:id="rId46" o:title=""/>
            <o:lock v:ext="edit" aspectratio="f"/>
          </v:shape>
          <o:OLEObject Type="Embed" ProgID="Equation.DSMT4" ShapeID="_x0000_s3680" DrawAspect="Content" ObjectID="_1747827399" r:id="rId47"/>
        </w:object>
      </w:r>
      <w:r>
        <w:rPr>
          <w:b/>
          <w:bCs/>
          <w:noProof/>
          <w:sz w:val="24"/>
          <w:szCs w:val="24"/>
        </w:rPr>
        <w:object w:dxaOrig="1440" w:dyaOrig="1440" w14:anchorId="6C491C88">
          <v:shape id="_x0000_s3679" type="#_x0000_t75" style="position:absolute;left:0;text-align:left;margin-left:130.75pt;margin-top:1.15pt;width:123.75pt;height:17.3pt;z-index:251664384">
            <v:imagedata r:id="rId48" o:title=""/>
            <o:lock v:ext="edit" aspectratio="f"/>
          </v:shape>
          <o:OLEObject Type="Embed" ProgID="Equation.DSMT4" ShapeID="_x0000_s3679" DrawAspect="Content" ObjectID="_1747827400" r:id="rId49"/>
        </w:object>
      </w:r>
      <w:r w:rsidR="00D540B7">
        <w:rPr>
          <w:rFonts w:hint="eastAsia"/>
          <w:b/>
          <w:bCs/>
          <w:sz w:val="24"/>
          <w:szCs w:val="24"/>
        </w:rPr>
        <w:t>五、（</w:t>
      </w:r>
      <w:r w:rsidR="0004622E">
        <w:rPr>
          <w:b/>
          <w:bCs/>
          <w:sz w:val="24"/>
          <w:szCs w:val="24"/>
        </w:rPr>
        <w:t>10</w:t>
      </w:r>
      <w:r w:rsidR="00D540B7">
        <w:rPr>
          <w:rFonts w:hint="eastAsia"/>
          <w:b/>
          <w:bCs/>
          <w:sz w:val="24"/>
          <w:szCs w:val="24"/>
        </w:rPr>
        <w:t>分）</w:t>
      </w:r>
      <w:r w:rsidR="009C1201" w:rsidRPr="009C1201">
        <w:rPr>
          <w:rFonts w:hint="eastAsia"/>
          <w:b/>
          <w:bCs/>
          <w:sz w:val="24"/>
          <w:szCs w:val="24"/>
        </w:rPr>
        <w:t>作影响线，</w:t>
      </w:r>
    </w:p>
    <w:p w14:paraId="633CB3F2" w14:textId="0951E53A" w:rsidR="009D0DA9" w:rsidRDefault="00000000">
      <w:r>
        <w:rPr>
          <w:noProof/>
        </w:rPr>
        <w:object w:dxaOrig="1440" w:dyaOrig="1440" w14:anchorId="61C5A410">
          <v:group id="_x0000_s3621" style="position:absolute;left:0;text-align:left;margin-left:36.05pt;margin-top:12.3pt;width:165.05pt;height:106.3pt;z-index:251663360" coordorigin="2341,4185" coordsize="3301,2126">
            <v:line id="_x0000_s3622" style="position:absolute" from="2409,4676" to="5123,4679" strokeweight="1.5pt">
              <v:stroke startarrowwidth="narrow" startarrowlength="short" endarrowwidth="narrow" endarrowlength="short"/>
              <o:lock v:ext="edit" aspectratio="t"/>
            </v:line>
            <v:line id="_x0000_s3623" style="position:absolute" from="3293,5668" to="4209,5669" strokeweight="1.5pt">
              <v:stroke startarrowwidth="narrow" startarrowlength="short" endarrowwidth="narrow" endarrowlength="short"/>
              <o:lock v:ext="edit" aspectratio="t"/>
            </v:line>
            <v:line id="_x0000_s3624" style="position:absolute;rotation:-90" from="3694,5182" to="4705,5183" strokeweight="1.5pt">
              <v:stroke startarrowwidth="narrow" startarrowlength="short" endarrowwidth="narrow" endarrowlength="short"/>
              <o:lock v:ext="edit" aspectratio="t"/>
            </v:line>
            <v:shape id="_x0000_s3625" type="#_x0000_t75" style="position:absolute;left:3653;top:5918;width:173;height:281" o:preferrelative="f">
              <v:imagedata r:id="rId9" o:title=""/>
              <o:lock v:ext="edit" aspectratio="f"/>
            </v:shape>
            <v:shape id="_x0000_s3626" type="#_x0000_t75" style="position:absolute;left:2781;top:5903;width:173;height:281" o:preferrelative="f">
              <v:imagedata r:id="rId9" o:title=""/>
              <o:lock v:ext="edit" aspectratio="f"/>
            </v:shape>
            <v:shape id="_x0000_s3627" type="#_x0000_t75" style="position:absolute;left:4877;top:4703;width:336;height:251">
              <v:imagedata r:id="rId14" o:title=""/>
              <o:lock v:ext="edit" aspectratio="f"/>
            </v:shape>
            <v:shape id="_x0000_s3628" type="#_x0000_t75" style="position:absolute;left:3311;top:5655;width:308;height:251">
              <v:imagedata r:id="rId12" o:title=""/>
              <o:lock v:ext="edit" aspectratio="f"/>
            </v:shape>
            <v:shape id="_x0000_s3629" type="#_x0000_t75" style="position:absolute;left:2341;top:4709;width:308;height:251">
              <v:imagedata r:id="rId13" o:title=""/>
              <o:lock v:ext="edit" aspectratio="f"/>
            </v:shape>
            <v:group id="_x0000_s3630" style="position:absolute;left:4937;top:5084;width:1017;height:166;rotation:-90" coordorigin="6941,5636" coordsize="882,300">
              <v:line id="_x0000_s3631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3632" style="position:absolute" from="6941,5636" to="6941,5936" strokeweight="1pt">
                <v:stroke startarrowwidth="narrow" startarrowlength="short" endarrowwidth="narrow" endarrowlength="short"/>
              </v:line>
              <v:line id="_x0000_s3633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3634" type="#_x0000_t75" style="position:absolute;left:5469;top:5033;width:173;height:281" o:preferrelative="f">
              <v:imagedata r:id="rId9" o:title=""/>
              <o:lock v:ext="edit" aspectratio="f"/>
            </v:shape>
            <v:group id="_x0000_s3635" style="position:absolute;left:3960;top:5743;width:404;height:321;rotation:90;flip:x" coordorigin="1780,8026" coordsize="404,321">
              <o:lock v:ext="edit" aspectratio="t"/>
              <v:group id="_x0000_s3636" style="position:absolute;left:1955;top:8119;width:321;height:136;rotation:90;flip:x" coordorigin="2475,-970" coordsize="276,118">
                <o:lock v:ext="edit" aspectratio="t"/>
                <v:line id="_x0000_s36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6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6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6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6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6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364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3644" style="position:absolute;left:1780;top:8130;width:113;height:113;rotation:90;flip:x" strokeweight="1.5pt">
                <v:fill color2="black"/>
                <o:lock v:ext="edit" aspectratio="t"/>
              </v:oval>
              <v:oval id="_x0000_s3645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3646" style="position:absolute;left:2942;top:5475;width:321;height:400;rotation:-90;flip:x" coordorigin="2772,8730" coordsize="321,400">
              <o:lock v:ext="edit" aspectratio="t"/>
              <v:group id="_x0000_s3647" style="position:absolute;left:2772;top:8994;width:321;height:136" coordorigin="2475,-970" coordsize="276,118">
                <o:lock v:ext="edit" aspectratio="t"/>
                <v:line id="_x0000_s364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364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365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365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365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365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3654" style="position:absolute;left:2831;top:8740;width:85;height:290" coordorigin="3260,8728" coordsize="85,290">
                <o:lock v:ext="edit" aspectratio="t"/>
                <v:line id="_x0000_s3655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656" style="position:absolute;left:3260;top:8728;width:85;height:85" strokeweight="1.5pt">
                  <v:fill color2="black"/>
                  <o:lock v:ext="edit" aspectratio="t"/>
                </v:oval>
                <v:oval id="_x0000_s3657" style="position:absolute;left:3260;top:8933;width:85;height:85" strokeweight="1.5pt">
                  <v:fill color2="black"/>
                  <o:lock v:ext="edit" aspectratio="t"/>
                </v:oval>
              </v:group>
              <v:group id="_x0000_s3658" style="position:absolute;left:2957;top:8740;width:85;height:290" coordorigin="3260,8728" coordsize="85,290">
                <o:lock v:ext="edit" aspectratio="t"/>
                <v:line id="_x0000_s3659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3660" style="position:absolute;left:3260;top:8728;width:85;height:85" strokeweight="1.5pt">
                  <v:fill color2="black"/>
                  <o:lock v:ext="edit" aspectratio="t"/>
                </v:oval>
                <v:oval id="_x0000_s3661" style="position:absolute;left:3260;top:8933;width:85;height:85" strokeweight="1.5pt">
                  <v:fill color2="black"/>
                  <o:lock v:ext="edit" aspectratio="t"/>
                </v:oval>
              </v:group>
              <v:line id="_x0000_s3662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3663" style="position:absolute;rotation:180;flip:y" from="2813,4215" to="2814,4670" strokecolor="blue" strokeweight="2pt">
              <v:stroke startarrowwidth="narrow" startarrowlength="long" endarrow="classic" endarrowlength="long"/>
              <o:lock v:ext="edit" aspectratio="t"/>
            </v:line>
            <v:shape id="_x0000_s3664" type="#_x0000_t75" style="position:absolute;left:2827;top:4185;width:586;height:374">
              <v:imagedata r:id="rId50" o:title=""/>
              <o:lock v:ext="edit" aspectratio="f"/>
            </v:shape>
            <v:group id="_x0000_s3665" style="position:absolute;left:2401;top:6101;width:2766;height:210" coordorigin="3009,6413" coordsize="2346,195">
              <v:group id="_x0000_s3666" style="position:absolute;left:3009;top:6419;width:1530;height:189" coordorigin="6447,5194" coordsize="1755,307">
                <v:line id="_x0000_s3667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3668" style="position:absolute" from="6447,5201" to="6447,5501" strokeweight="1pt">
                  <v:stroke startarrowwidth="narrow" startarrowlength="short" endarrowwidth="narrow" endarrowlength="short"/>
                </v:line>
                <v:line id="_x0000_s3669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3670" style="position:absolute" from="7323,5194" to="7323,5494" strokeweight="1pt">
                  <v:stroke startarrowwidth="narrow" startarrowlength="short" endarrowwidth="narrow" endarrowlength="short"/>
                </v:line>
                <v:line id="_x0000_s3671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3672" style="position:absolute;left:4541;top:6413;width:814;height:174;rotation:-180" coordorigin="6941,5636" coordsize="882,300">
                <v:line id="_x0000_s367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3674" style="position:absolute" from="6941,5636" to="6941,5936" strokeweight="1pt">
                  <v:stroke startarrowwidth="narrow" startarrowlength="short" endarrowwidth="narrow" endarrowlength="short"/>
                </v:line>
                <v:line id="_x0000_s3675" style="position:absolute" from="7823,5636" to="7823,5936" strokeweight="1pt">
                  <v:stroke startarrowwidth="narrow" startarrowlength="short" endarrowwidth="narrow" endarrowlength="short"/>
                </v:line>
              </v:group>
            </v:group>
            <v:shape id="_x0000_s3676" type="#_x0000_t75" style="position:absolute;left:4235;top:4706;width:308;height:251">
              <v:imagedata r:id="rId51" o:title=""/>
              <o:lock v:ext="edit" aspectratio="f"/>
            </v:shape>
            <v:shape id="_x0000_s3677" type="#_x0000_t75" style="position:absolute;left:4583;top:5933;width:173;height:281" o:preferrelative="f">
              <v:imagedata r:id="rId9" o:title=""/>
              <o:lock v:ext="edit" aspectratio="f"/>
            </v:shape>
            <v:shape id="_x0000_s3678" type="#_x0000_t75" style="position:absolute;left:4219;top:5502;width:308;height:274">
              <v:imagedata r:id="rId52" o:title=""/>
              <o:lock v:ext="edit" aspectratio="f"/>
            </v:shape>
          </v:group>
          <o:OLEObject Type="Embed" ProgID="Equation.DSMT4" ShapeID="_x0000_s3625" DrawAspect="Content" ObjectID="_1747827401" r:id="rId53"/>
          <o:OLEObject Type="Embed" ProgID="Equation.DSMT4" ShapeID="_x0000_s3626" DrawAspect="Content" ObjectID="_1747827402" r:id="rId54"/>
          <o:OLEObject Type="Embed" ProgID="Equation.DSMT4" ShapeID="_x0000_s3627" DrawAspect="Content" ObjectID="_1747827403" r:id="rId55"/>
          <o:OLEObject Type="Embed" ProgID="Equation.DSMT4" ShapeID="_x0000_s3628" DrawAspect="Content" ObjectID="_1747827404" r:id="rId56"/>
          <o:OLEObject Type="Embed" ProgID="Equation.DSMT4" ShapeID="_x0000_s3629" DrawAspect="Content" ObjectID="_1747827405" r:id="rId57"/>
          <o:OLEObject Type="Embed" ProgID="Equation.DSMT4" ShapeID="_x0000_s3634" DrawAspect="Content" ObjectID="_1747827406" r:id="rId58"/>
          <o:OLEObject Type="Embed" ProgID="Equation.DSMT4" ShapeID="_x0000_s3664" DrawAspect="Content" ObjectID="_1747827407" r:id="rId59"/>
          <o:OLEObject Type="Embed" ProgID="Equation.DSMT4" ShapeID="_x0000_s3676" DrawAspect="Content" ObjectID="_1747827408" r:id="rId60"/>
          <o:OLEObject Type="Embed" ProgID="Equation.DSMT4" ShapeID="_x0000_s3677" DrawAspect="Content" ObjectID="_1747827409" r:id="rId61"/>
          <o:OLEObject Type="Embed" ProgID="Equation.DSMT4" ShapeID="_x0000_s3678" DrawAspect="Content" ObjectID="_1747827410" r:id="rId62"/>
        </w:object>
      </w:r>
    </w:p>
    <w:p w14:paraId="2AD02A73" w14:textId="4C62E757" w:rsidR="009D0DA9" w:rsidRDefault="009D0DA9"/>
    <w:p w14:paraId="1AAF8AC8" w14:textId="77777777" w:rsidR="009D0DA9" w:rsidRDefault="009D0DA9"/>
    <w:p w14:paraId="5B6BE74E" w14:textId="77777777" w:rsidR="009D0DA9" w:rsidRDefault="009D0DA9"/>
    <w:p w14:paraId="55959492" w14:textId="65FAEF05" w:rsidR="009D0DA9" w:rsidRDefault="009D0DA9"/>
    <w:p w14:paraId="66B07AE4" w14:textId="0BDA1E93" w:rsidR="00D540B7" w:rsidRDefault="00D540B7"/>
    <w:p w14:paraId="682C7C01" w14:textId="0D9E2169" w:rsidR="00D540B7" w:rsidRDefault="00D540B7"/>
    <w:p w14:paraId="067473F8" w14:textId="33957904" w:rsidR="00D540B7" w:rsidRDefault="00D540B7"/>
    <w:p w14:paraId="343D8222" w14:textId="77777777" w:rsidR="009B19DE" w:rsidRDefault="009B19DE"/>
    <w:p w14:paraId="66717AD4" w14:textId="307404BC" w:rsidR="009D0DA9" w:rsidRDefault="009D0DA9"/>
    <w:p w14:paraId="40F5D08E" w14:textId="314EBC71" w:rsidR="000B745C" w:rsidRDefault="000B745C"/>
    <w:p w14:paraId="34A00142" w14:textId="6074817D" w:rsidR="000B745C" w:rsidRPr="0004622E" w:rsidRDefault="000B745C"/>
    <w:p w14:paraId="70987971" w14:textId="2477C682" w:rsidR="000B745C" w:rsidRDefault="000B745C"/>
    <w:p w14:paraId="25538E09" w14:textId="117CACA4" w:rsidR="000B745C" w:rsidRDefault="000B745C"/>
    <w:p w14:paraId="76F7B9FC" w14:textId="2C1ED357" w:rsidR="000B745C" w:rsidRDefault="000B745C"/>
    <w:p w14:paraId="5787FC2B" w14:textId="4270FEDA" w:rsidR="000B745C" w:rsidRDefault="000B745C"/>
    <w:p w14:paraId="505976B1" w14:textId="132B4483" w:rsidR="009271D1" w:rsidRDefault="009271D1"/>
    <w:p w14:paraId="7DF011C1" w14:textId="77777777" w:rsidR="009271D1" w:rsidRDefault="009271D1"/>
    <w:p w14:paraId="1711736A" w14:textId="77777777" w:rsidR="003E26AA" w:rsidRDefault="003E26AA"/>
    <w:p w14:paraId="0882B18B" w14:textId="77777777" w:rsidR="00531748" w:rsidRDefault="00531748">
      <w:pPr>
        <w:rPr>
          <w:rFonts w:hint="eastAsia"/>
        </w:rPr>
      </w:pPr>
    </w:p>
    <w:p w14:paraId="2838E2B6" w14:textId="77777777" w:rsidR="00531748" w:rsidRDefault="00531748"/>
    <w:p w14:paraId="1D52AFA8" w14:textId="77777777" w:rsidR="00531748" w:rsidRDefault="00531748"/>
    <w:p w14:paraId="38CB3934" w14:textId="77777777" w:rsidR="00531748" w:rsidRDefault="00531748">
      <w:pPr>
        <w:rPr>
          <w:rFonts w:hint="eastAsia"/>
        </w:rPr>
      </w:pPr>
    </w:p>
    <w:p w14:paraId="2A821665" w14:textId="78DF4D61" w:rsidR="009D0DA9" w:rsidRDefault="009D0DA9"/>
    <w:p w14:paraId="055F683D" w14:textId="4672BE66" w:rsidR="00E55EA0" w:rsidRDefault="0004622E" w:rsidP="002A3520">
      <w:pPr>
        <w:spacing w:line="288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314D147" wp14:editId="68BBF78B">
                <wp:simplePos x="0" y="0"/>
                <wp:positionH relativeFrom="column">
                  <wp:posOffset>3779520</wp:posOffset>
                </wp:positionH>
                <wp:positionV relativeFrom="paragraph">
                  <wp:posOffset>11430</wp:posOffset>
                </wp:positionV>
                <wp:extent cx="1120140" cy="230505"/>
                <wp:effectExtent l="0" t="0" r="3810" b="0"/>
                <wp:wrapNone/>
                <wp:docPr id="133" name="矩形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014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A873E8" w14:textId="77777777" w:rsidR="0004622E" w:rsidRPr="00854832" w:rsidRDefault="0004622E" w:rsidP="0004622E">
                            <w:pPr>
                              <w:spacing w:line="40" w:lineRule="atLeast"/>
                              <w:rPr>
                                <w:iCs/>
                              </w:rPr>
                            </w:pPr>
                            <w:r>
                              <w:rPr>
                                <w:rFonts w:ascii="宋体" w:hAnsi="宋体" w:hint="eastAsia"/>
                              </w:rPr>
                              <w:t>和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截面剪力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14D147" id="矩形 133" o:spid="_x0000_s1026" style="position:absolute;left:0;text-align:left;margin-left:297.6pt;margin-top:.9pt;width:88.2pt;height:18.1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" filled="f" stroked="f" strokecolor="white" strokeweight="1pt">
                <v:textbox inset="1pt,1pt,1pt,1pt">
                  <w:txbxContent>
                    <w:p w14:paraId="70A873E8" w14:textId="77777777" w:rsidR="0004622E" w:rsidRPr="00854832" w:rsidRDefault="0004622E" w:rsidP="0004622E">
                      <w:pPr>
                        <w:spacing w:line="40" w:lineRule="atLeast"/>
                        <w:rPr>
                          <w:iCs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和</w:t>
                      </w:r>
                      <w:r>
                        <w:rPr>
                          <w:rFonts w:hint="eastAsia"/>
                          <w:i/>
                        </w:rPr>
                        <w:t>B</w:t>
                      </w:r>
                      <w:r>
                        <w:rPr>
                          <w:rFonts w:ascii="宋体" w:hAnsi="宋体" w:hint="eastAsia"/>
                        </w:rPr>
                        <w:t>截面剪力</w:t>
                      </w:r>
                    </w:p>
                  </w:txbxContent>
                </v:textbox>
              </v:rect>
            </w:pict>
          </mc:Fallback>
        </mc:AlternateContent>
      </w:r>
      <w:r w:rsidR="00000000">
        <w:rPr>
          <w:noProof/>
        </w:rPr>
        <w:object w:dxaOrig="1440" w:dyaOrig="1440" w14:anchorId="2CD21A69">
          <v:shape id="_x0000_s5018" type="#_x0000_t75" style="position:absolute;left:0;text-align:left;margin-left:128.95pt;margin-top:1pt;width:167.55pt;height:18.45pt;z-index:251706368;mso-position-horizontal-relative:text;mso-position-vertical-relative:text">
            <v:imagedata r:id="rId63" o:title=""/>
            <o:lock v:ext="edit" aspectratio="f"/>
          </v:shape>
          <o:OLEObject Type="Embed" ProgID="Equation.DSMT4" ShapeID="_x0000_s5018" DrawAspect="Content" ObjectID="_1747827411" r:id="rId64"/>
        </w:object>
      </w:r>
      <w:r w:rsidR="00D540B7">
        <w:rPr>
          <w:rFonts w:hint="eastAsia"/>
          <w:b/>
          <w:bCs/>
          <w:sz w:val="24"/>
          <w:szCs w:val="24"/>
        </w:rPr>
        <w:t>六、（</w:t>
      </w:r>
      <w:r w:rsidR="003F0FCB">
        <w:rPr>
          <w:b/>
          <w:bCs/>
          <w:sz w:val="24"/>
          <w:szCs w:val="24"/>
        </w:rPr>
        <w:t>20</w:t>
      </w:r>
      <w:r w:rsidR="00D540B7">
        <w:rPr>
          <w:rFonts w:hint="eastAsia"/>
          <w:b/>
          <w:bCs/>
          <w:sz w:val="24"/>
          <w:szCs w:val="24"/>
        </w:rPr>
        <w:t>分）</w:t>
      </w:r>
      <w:r w:rsidRPr="009C1201">
        <w:rPr>
          <w:rFonts w:hint="eastAsia"/>
          <w:b/>
          <w:bCs/>
          <w:sz w:val="24"/>
          <w:szCs w:val="24"/>
        </w:rPr>
        <w:t>作影响线</w:t>
      </w:r>
      <w:r>
        <w:rPr>
          <w:rFonts w:hint="eastAsia"/>
          <w:b/>
          <w:bCs/>
          <w:sz w:val="24"/>
          <w:szCs w:val="24"/>
        </w:rPr>
        <w:t>，</w:t>
      </w:r>
    </w:p>
    <w:p w14:paraId="30608471" w14:textId="7C8C30E2" w:rsidR="00E55EA0" w:rsidRDefault="00000000">
      <w:r>
        <w:rPr>
          <w:noProof/>
        </w:rPr>
        <w:object w:dxaOrig="1440" w:dyaOrig="1440" w14:anchorId="1A80020E">
          <v:shape id="_x0000_s4961" type="#_x0000_t75" style="position:absolute;left:0;text-align:left;margin-left:61.85pt;margin-top:15.15pt;width:30.35pt;height:18.7pt;z-index:251702272">
            <v:imagedata r:id="rId65" o:title=""/>
            <o:lock v:ext="edit" aspectratio="f"/>
          </v:shape>
          <o:OLEObject Type="Embed" ProgID="Equation.DSMT4" ShapeID="_x0000_s4961" DrawAspect="Content" ObjectID="_1747827412" r:id="rId66"/>
        </w:object>
      </w:r>
    </w:p>
    <w:p w14:paraId="35C7A082" w14:textId="3C4E92EE" w:rsidR="000B745C" w:rsidRDefault="00000000">
      <w:r>
        <w:rPr>
          <w:noProof/>
        </w:rPr>
        <w:object w:dxaOrig="1440" w:dyaOrig="1440" w14:anchorId="2D679558">
          <v:shape id="_x0000_s4960" type="#_x0000_t75" style="position:absolute;left:0;text-align:left;margin-left:34.25pt;margin-top:13.2pt;width:15.4pt;height:12.55pt;z-index:251701248">
            <v:imagedata r:id="rId12" o:title=""/>
            <o:lock v:ext="edit" aspectratio="f"/>
          </v:shape>
          <o:OLEObject Type="Embed" ProgID="Equation.DSMT4" ShapeID="_x0000_s4960" DrawAspect="Content" ObjectID="_1747827413" r:id="rId67"/>
        </w:object>
      </w:r>
      <w:r w:rsidR="00AA71EC"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496DE4C4" wp14:editId="38BBF886">
                <wp:simplePos x="0" y="0"/>
                <wp:positionH relativeFrom="column">
                  <wp:posOffset>259715</wp:posOffset>
                </wp:positionH>
                <wp:positionV relativeFrom="paragraph">
                  <wp:posOffset>48260</wp:posOffset>
                </wp:positionV>
                <wp:extent cx="2214880" cy="553086"/>
                <wp:effectExtent l="0" t="0" r="13970" b="37465"/>
                <wp:wrapNone/>
                <wp:docPr id="132" name="组合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880" cy="553086"/>
                          <a:chOff x="0" y="0"/>
                          <a:chExt cx="2214880" cy="553086"/>
                        </a:xfrm>
                      </wpg:grpSpPr>
                      <wps:wsp>
                        <wps:cNvPr id="67" name="直接连接符 67"/>
                        <wps:cNvCnPr>
                          <a:cxnSpLocks noChangeShapeType="1"/>
                        </wps:cNvCnPr>
                        <wps:spPr bwMode="auto">
                          <a:xfrm>
                            <a:off x="241935" y="274320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8" name="组合 68"/>
                        <wpg:cNvGrpSpPr>
                          <a:grpSpLocks noChangeAspect="1"/>
                        </wpg:cNvGrpSpPr>
                        <wpg:grpSpPr bwMode="auto">
                          <a:xfrm rot="16200000" flipH="1">
                            <a:off x="612457" y="315913"/>
                            <a:ext cx="256540" cy="203835"/>
                            <a:chOff x="1780" y="8026"/>
                            <a:chExt cx="404" cy="321"/>
                          </a:xfrm>
                        </wpg:grpSpPr>
                        <wpg:grpSp>
                          <wpg:cNvPr id="69" name="Group 3923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1955" y="8119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70" name="Line 392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392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392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392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392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392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6" name="Line 3930"/>
                          <wps:cNvCnPr>
                            <a:cxnSpLocks noChangeAspect="1" noChangeShapeType="1"/>
                          </wps:cNvCnPr>
                          <wps:spPr bwMode="auto">
                            <a:xfrm rot="-5400000" flipH="1" flipV="1">
                              <a:off x="1929" y="8114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7" name="Oval 3931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780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Oval 3932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985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9" name="直接连接符 79"/>
                        <wps:cNvCnPr>
                          <a:cxnSpLocks noChangeAspect="1" noChangeShapeType="1"/>
                        </wps:cNvCnPr>
                        <wps:spPr bwMode="auto">
                          <a:xfrm rot="10800000" flipV="1">
                            <a:off x="485775" y="0"/>
                            <a:ext cx="635" cy="2889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FF"/>
                            </a:solidFill>
                            <a:round/>
                            <a:headEnd type="none" w="sm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0" name="组合 80"/>
                        <wpg:cNvGrpSpPr>
                          <a:grpSpLocks noChangeAspect="1"/>
                        </wpg:cNvGrpSpPr>
                        <wpg:grpSpPr bwMode="auto">
                          <a:xfrm rot="16200000" flipH="1">
                            <a:off x="1594802" y="322898"/>
                            <a:ext cx="256540" cy="203835"/>
                            <a:chOff x="1780" y="8026"/>
                            <a:chExt cx="404" cy="321"/>
                          </a:xfrm>
                        </wpg:grpSpPr>
                        <wpg:grpSp>
                          <wpg:cNvPr id="81" name="Group 3940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1955" y="8119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82" name="Line 394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394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394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394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394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394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" name="Line 3947"/>
                          <wps:cNvCnPr>
                            <a:cxnSpLocks noChangeAspect="1" noChangeShapeType="1"/>
                          </wps:cNvCnPr>
                          <wps:spPr bwMode="auto">
                            <a:xfrm rot="-5400000" flipH="1" flipV="1">
                              <a:off x="1929" y="8114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" name="Oval 3948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780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3949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985" y="813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组合 91"/>
                        <wpg:cNvGrpSpPr>
                          <a:grpSpLocks noChangeAspect="1"/>
                        </wpg:cNvGrpSpPr>
                        <wpg:grpSpPr bwMode="auto">
                          <a:xfrm>
                            <a:off x="0" y="190500"/>
                            <a:ext cx="330200" cy="320675"/>
                            <a:chOff x="7104" y="4142"/>
                            <a:chExt cx="520" cy="505"/>
                          </a:xfrm>
                        </wpg:grpSpPr>
                        <wpg:grpSp>
                          <wpg:cNvPr id="92" name="Group 3951"/>
                          <wpg:cNvGrpSpPr>
                            <a:grpSpLocks noChangeAspect="1"/>
                          </wpg:cNvGrpSpPr>
                          <wpg:grpSpPr bwMode="auto">
                            <a:xfrm rot="16200000" flipV="1">
                              <a:off x="7011" y="4235"/>
                              <a:ext cx="321" cy="136"/>
                              <a:chOff x="2475" y="-970"/>
                              <a:chExt cx="276" cy="118"/>
                            </a:xfrm>
                          </wpg:grpSpPr>
                          <wps:wsp>
                            <wps:cNvPr id="93" name="Line 395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76" y="-970"/>
                                <a:ext cx="275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395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03" y="-887"/>
                                <a:ext cx="37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395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636" y="-954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39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561" y="-956"/>
                                <a:ext cx="97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395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86" y="-954"/>
                                <a:ext cx="96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395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475" y="-954"/>
                                <a:ext cx="46" cy="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9" name="Line 3958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7358" y="4230"/>
                              <a:ext cx="1" cy="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Oval 3959"/>
                          <wps:cNvSpPr>
                            <a:spLocks noChangeAspect="1" noChangeArrowheads="1"/>
                          </wps:cNvSpPr>
                          <wps:spPr bwMode="auto">
                            <a:xfrm rot="16200000" flipV="1">
                              <a:off x="7190" y="424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1" name="Group 3960"/>
                          <wpg:cNvGrpSpPr>
                            <a:grpSpLocks noChangeAspect="1"/>
                          </wpg:cNvGrpSpPr>
                          <wpg:grpSpPr bwMode="auto">
                            <a:xfrm rot="16200000" flipH="1">
                              <a:off x="7262" y="4284"/>
                              <a:ext cx="404" cy="321"/>
                              <a:chOff x="1780" y="8026"/>
                              <a:chExt cx="404" cy="321"/>
                            </a:xfrm>
                          </wpg:grpSpPr>
                          <wpg:grpSp>
                            <wpg:cNvPr id="102" name="Group 3961"/>
                            <wpg:cNvGrpSpPr>
                              <a:grpSpLocks noChangeAspect="1"/>
                            </wpg:cNvGrpSpPr>
                            <wpg:grpSpPr bwMode="auto">
                              <a:xfrm rot="16200000" flipH="1">
                                <a:off x="1955" y="8119"/>
                                <a:ext cx="321" cy="136"/>
                                <a:chOff x="2475" y="-970"/>
                                <a:chExt cx="276" cy="118"/>
                              </a:xfrm>
                            </wpg:grpSpPr>
                            <wps:wsp>
                              <wps:cNvPr id="103" name="Line 39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476" y="-970"/>
                                  <a:ext cx="27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396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03" y="-887"/>
                                  <a:ext cx="37" cy="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396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636" y="-954"/>
                                  <a:ext cx="97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396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561" y="-956"/>
                                  <a:ext cx="97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39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86" y="-954"/>
                                  <a:ext cx="96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396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75" y="-954"/>
                                  <a:ext cx="46" cy="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9" name="Line 3968"/>
                            <wps:cNvCnPr>
                              <a:cxnSpLocks noChangeAspect="1" noChangeShapeType="1"/>
                            </wps:cNvCnPr>
                            <wps:spPr bwMode="auto">
                              <a:xfrm rot="-5400000" flipH="1" flipV="1">
                                <a:off x="1929" y="8114"/>
                                <a:ext cx="1" cy="14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Oval 3969"/>
                            <wps:cNvSpPr>
                              <a:spLocks noChangeAspect="1" noChangeArrowheads="1"/>
                            </wps:cNvSpPr>
                            <wps:spPr bwMode="auto">
                              <a:xfrm rot="16200000" flipH="1">
                                <a:off x="1780" y="813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Oval 3970"/>
                            <wps:cNvSpPr>
                              <a:spLocks noChangeAspect="1" noChangeArrowheads="1"/>
                            </wps:cNvSpPr>
                            <wps:spPr bwMode="auto">
                              <a:xfrm rot="16200000" flipH="1">
                                <a:off x="1985" y="813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2" name="组合 122"/>
                        <wpg:cNvGrpSpPr>
                          <a:grpSpLocks/>
                        </wpg:cNvGrpSpPr>
                        <wpg:grpSpPr bwMode="auto">
                          <a:xfrm rot="-5400000">
                            <a:off x="1127760" y="216535"/>
                            <a:ext cx="207645" cy="134620"/>
                            <a:chOff x="7024" y="8255"/>
                            <a:chExt cx="434" cy="372"/>
                          </a:xfrm>
                        </wpg:grpSpPr>
                        <wps:wsp>
                          <wps:cNvPr id="123" name="Line 398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7027" y="8255"/>
                              <a:ext cx="431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3983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7137" y="8375"/>
                              <a:ext cx="7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Oval 3984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086" y="8497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3985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085" y="8255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Oval 3986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284" y="8497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Oval 3987"/>
                          <wps:cNvSpPr>
                            <a:spLocks noChangeArrowheads="1"/>
                          </wps:cNvSpPr>
                          <wps:spPr bwMode="auto">
                            <a:xfrm rot="-10800000">
                              <a:off x="7281" y="8256"/>
                              <a:ext cx="117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Line 398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7024" y="8625"/>
                              <a:ext cx="431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3989"/>
                          <wps:cNvCnPr>
                            <a:cxnSpLocks noChangeShapeType="1"/>
                          </wps:cNvCnPr>
                          <wps:spPr bwMode="auto">
                            <a:xfrm rot="10800000" flipH="1">
                              <a:off x="7332" y="8367"/>
                              <a:ext cx="7" cy="1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直接连接符 131"/>
                        <wps:cNvCnPr>
                          <a:cxnSpLocks noChangeShapeType="1"/>
                        </wps:cNvCnPr>
                        <wps:spPr bwMode="auto">
                          <a:xfrm>
                            <a:off x="1300480" y="288925"/>
                            <a:ext cx="9144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7118AE" id="组合 132" o:spid="_x0000_s1026" style="position:absolute;left:0;text-align:left;margin-left:20.45pt;margin-top:3.8pt;width:174.4pt;height:43.55pt;z-index:251692032" coordsize="22148,5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">
                <v:line id="直接连接符 67" o:spid="_x0000_s1027" style="position:absolute;visibility:visible;mso-wrap-style:square" from="2419,2743" to="11563,2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" strokeweight="1.5pt"/>
                <v:group id="组合 68" o:spid="_x0000_s1028" style="position:absolute;left:6124;top:3159;width:2566;height:2038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">
                  <o:lock v:ext="edit" aspectratio="t"/>
                  <v:group id="Group 3923" o:spid="_x0000_s1029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">
                    <o:lock v:ext="edit" aspectratio="t"/>
                    <v:line id="Line 3924" o:spid="_x0000_s1030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25" o:spid="_x0000_s1031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6" o:spid="_x0000_s1032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7" o:spid="_x0000_s1033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8" o:spid="_x0000_s1034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29" o:spid="_x0000_s1035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30" o:spid="_x0000_s1036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31" o:spid="_x0000_s1037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" strokeweight="1.5pt">
                    <o:lock v:ext="edit" aspectratio="t"/>
                  </v:oval>
                  <v:oval id="Oval 3932" o:spid="_x0000_s1038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" strokeweight="1.5pt">
                    <o:lock v:ext="edit" aspectratio="t"/>
                  </v:oval>
                </v:group>
                <v:line id="直接连接符 79" o:spid="_x0000_s1039" style="position:absolute;rotation:180;flip:y;visibility:visible;mso-wrap-style:square" from="4857,0" to="4864,2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" strokecolor="blue" strokeweight="2pt">
                  <v:stroke startarrowwidth="narrow" startarrowlength="long" endarrow="classic" endarrowlength="long"/>
                  <o:lock v:ext="edit" aspectratio="t"/>
                </v:line>
                <v:group id="组合 80" o:spid="_x0000_s1040" style="position:absolute;left:15947;top:3229;width:2565;height:2038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">
                  <o:lock v:ext="edit" aspectratio="t"/>
                  <v:group id="Group 3940" o:spid="_x0000_s1041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">
                    <o:lock v:ext="edit" aspectratio="t"/>
                    <v:line id="Line 3941" o:spid="_x0000_s1042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42" o:spid="_x0000_s1043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3" o:spid="_x0000_s1044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4" o:spid="_x0000_s1045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5" o:spid="_x0000_s1046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46" o:spid="_x0000_s1047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47" o:spid="_x0000_s1048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48" o:spid="_x0000_s1049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" strokeweight="1.5pt">
                    <o:lock v:ext="edit" aspectratio="t"/>
                  </v:oval>
                  <v:oval id="Oval 3949" o:spid="_x0000_s1050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" strokeweight="1.5pt">
                    <o:lock v:ext="edit" aspectratio="t"/>
                  </v:oval>
                </v:group>
                <v:group id="组合 91" o:spid="_x0000_s1051" style="position:absolute;top:1905;width:3302;height:3206" coordorigin="7104,4142" coordsize="520,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o:lock v:ext="edit" aspectratio="t"/>
                  <v:group id="Group 3951" o:spid="_x0000_s1052" style="position:absolute;left:7011;top:4235;width:321;height:136;rotation:90;flip:y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">
                    <o:lock v:ext="edit" aspectratio="t"/>
                    <v:line id="Line 3952" o:spid="_x0000_s1053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" strokeweight="2pt">
                      <v:stroke startarrowwidth="narrow" startarrowlength="short" endarrowwidth="narrow" endarrowlength="short"/>
                      <o:lock v:ext="edit" aspectratio="t"/>
                    </v:line>
                    <v:line id="Line 3953" o:spid="_x0000_s1054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4" o:spid="_x0000_s1055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5" o:spid="_x0000_s1056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6" o:spid="_x0000_s1057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">
                      <v:stroke startarrowwidth="narrow" startarrowlength="short" endarrowwidth="narrow" endarrowlength="short"/>
                      <o:lock v:ext="edit" aspectratio="t"/>
                    </v:line>
                    <v:line id="Line 3957" o:spid="_x0000_s1058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">
                      <v:stroke startarrowwidth="narrow" startarrowlength="short" endarrowwidth="narrow" endarrowlength="short"/>
                      <o:lock v:ext="edit" aspectratio="t"/>
                    </v:line>
                  </v:group>
                  <v:line id="Line 3958" o:spid="_x0000_s1059" style="position:absolute;rotation:-90;visibility:visible;mso-wrap-style:square" from="7358,4230" to="7359,4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" strokeweight="1.5pt">
                    <v:stroke startarrowwidth="narrow" startarrowlength="short" endarrowwidth="narrow" endarrowlength="short"/>
                    <o:lock v:ext="edit" aspectratio="t"/>
                  </v:line>
                  <v:oval id="Oval 3959" o:spid="_x0000_s1060" style="position:absolute;left:7190;top:4246;width:113;height:113;rotation: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" strokeweight="1.5pt">
                    <o:lock v:ext="edit" aspectratio="t"/>
                  </v:oval>
                  <v:group id="Group 3960" o:spid="_x0000_s1061" style="position:absolute;left:7262;top:4284;width:404;height:321;rotation:90;flip:x" coordorigin="1780,8026" coordsize="404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">
                    <o:lock v:ext="edit" aspectratio="t"/>
                    <v:group id="Group 3961" o:spid="_x0000_s1062" style="position:absolute;left:1955;top:8119;width:321;height:136;rotation:90;flip:x" coordorigin="2475,-970" coordsize="27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">
                      <o:lock v:ext="edit" aspectratio="t"/>
                      <v:line id="Line 3962" o:spid="_x0000_s1063" style="position:absolute;flip:y;visibility:visible;mso-wrap-style:square" from="2476,-970" to="2751,-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" strokeweight="2pt">
                        <v:stroke startarrowwidth="narrow" startarrowlength="short" endarrowwidth="narrow" endarrowlength="short"/>
                        <o:lock v:ext="edit" aspectratio="t"/>
                      </v:line>
                      <v:line id="Line 3963" o:spid="_x0000_s1064" style="position:absolute;flip:x;visibility:visible;mso-wrap-style:square" from="2703,-887" to="2740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4" o:spid="_x0000_s1065" style="position:absolute;flip:x;visibility:visible;mso-wrap-style:square" from="2636,-954" to="2733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5" o:spid="_x0000_s1066" style="position:absolute;flip:x;visibility:visible;mso-wrap-style:square" from="2561,-956" to="2658,-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">
                        <v:stroke startarrowwidth="narrow" startarrowlength="short" endarrowwidth="narrow" endarrowlength="short"/>
                        <o:lock v:ext="edit" aspectratio="t"/>
                      </v:line>
                      <v:line id="Line 3966" o:spid="_x0000_s1067" style="position:absolute;flip:x;visibility:visible;mso-wrap-style:square" from="2486,-954" to="2582,-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">
                        <v:stroke startarrowwidth="narrow" startarrowlength="short" endarrowwidth="narrow" endarrowlength="short"/>
                        <o:lock v:ext="edit" aspectratio="t"/>
                      </v:line>
                      <v:line id="Line 3967" o:spid="_x0000_s1068" style="position:absolute;flip:x;visibility:visible;mso-wrap-style:square" from="2475,-954" to="2521,-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">
                        <v:stroke startarrowwidth="narrow" startarrowlength="short" endarrowwidth="narrow" endarrowlength="short"/>
                        <o:lock v:ext="edit" aspectratio="t"/>
                      </v:line>
                    </v:group>
                    <v:line id="Line 3968" o:spid="_x0000_s1069" style="position:absolute;rotation:-90;flip:x y;visibility:visible;mso-wrap-style:square" from="1929,8114" to="1930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" strokeweight="1.5pt">
                      <v:stroke startarrowwidth="narrow" startarrowlength="short" endarrowwidth="narrow" endarrowlength="short"/>
                      <o:lock v:ext="edit" aspectratio="t"/>
                    </v:line>
                    <v:oval id="Oval 3969" o:spid="_x0000_s1070" style="position:absolute;left:1780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" strokeweight="1.5pt">
                      <o:lock v:ext="edit" aspectratio="t"/>
                    </v:oval>
                    <v:oval id="Oval 3970" o:spid="_x0000_s1071" style="position:absolute;left:1985;top:8130;width:113;height:113;rotation: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" strokeweight="1.5pt">
                      <o:lock v:ext="edit" aspectratio="t"/>
                    </v:oval>
                  </v:group>
                </v:group>
                <v:group id="组合 122" o:spid="_x0000_s1072" style="position:absolute;left:11277;top:2165;width:2076;height:1346;rotation:-90" coordorigin="7024,8255" coordsize="434,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">
                  <v:line id="Line 3982" o:spid="_x0000_s1073" style="position:absolute;flip:x;visibility:visible;mso-wrap-style:square" from="7027,8255" to="7458,8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" strokeweight="1.5pt">
                    <v:stroke startarrowwidth="narrow" startarrowlength="short" endarrowwidth="narrow" endarrowlength="short"/>
                    <o:lock v:ext="edit" aspectratio="t"/>
                  </v:line>
                  <v:line id="Line 3983" o:spid="_x0000_s1074" style="position:absolute;rotation:180;flip:x;visibility:visible;mso-wrap-style:square" from="7137,8375" to="7144,8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" strokeweight="1.5pt">
                    <v:stroke startarrowwidth="narrow" startarrowlength="short" endarrowwidth="narrow" endarrowlength="short"/>
                  </v:line>
                  <v:oval id="Oval 3984" o:spid="_x0000_s1075" style="position:absolute;left:7086;top:8497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" strokeweight="1.5pt"/>
                  <v:oval id="Oval 3985" o:spid="_x0000_s1076" style="position:absolute;left:7085;top:8255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" strokeweight="1.5pt"/>
                  <v:oval id="Oval 3986" o:spid="_x0000_s1077" style="position:absolute;left:7284;top:8497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" strokeweight="1.5pt"/>
                  <v:oval id="Oval 3987" o:spid="_x0000_s1078" style="position:absolute;left:7281;top:8256;width:117;height:12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" strokeweight="1.5pt"/>
                  <v:line id="Line 3988" o:spid="_x0000_s1079" style="position:absolute;flip:x;visibility:visible;mso-wrap-style:square" from="7024,8625" to="7455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" strokeweight="1.5pt">
                    <v:stroke startarrowwidth="narrow" startarrowlength="short" endarrowwidth="narrow" endarrowlength="short"/>
                    <o:lock v:ext="edit" aspectratio="t"/>
                  </v:line>
                  <v:line id="Line 3989" o:spid="_x0000_s1080" style="position:absolute;rotation:180;flip:x;visibility:visible;mso-wrap-style:square" from="7332,8367" to="7339,8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" strokeweight="1.5pt">
                    <v:stroke startarrowwidth="narrow" startarrowlength="short" endarrowwidth="narrow" endarrowlength="short"/>
                  </v:line>
                </v:group>
                <v:line id="直接连接符 131" o:spid="_x0000_s1081" style="position:absolute;visibility:visible;mso-wrap-style:square" from="13004,2889" to="22148,2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" strokeweight="1.5pt"/>
              </v:group>
            </w:pict>
          </mc:Fallback>
        </mc:AlternateContent>
      </w:r>
    </w:p>
    <w:p w14:paraId="71A665D5" w14:textId="1A3DD2BC" w:rsidR="000B745C" w:rsidRDefault="00000000">
      <w:r>
        <w:rPr>
          <w:noProof/>
        </w:rPr>
        <w:object w:dxaOrig="1440" w:dyaOrig="1440" w14:anchorId="50CA48A4">
          <v:shape id="_x0000_s5016" type="#_x0000_t75" style="position:absolute;left:0;text-align:left;margin-left:186.45pt;margin-top:12.3pt;width:15.4pt;height:12.55pt;z-index:251705344">
            <v:imagedata r:id="rId51" o:title=""/>
            <o:lock v:ext="edit" aspectratio="f"/>
          </v:shape>
          <o:OLEObject Type="Embed" ProgID="Equation.DSMT4" ShapeID="_x0000_s5016" DrawAspect="Content" ObjectID="_1747827414" r:id="rId68"/>
        </w:object>
      </w:r>
      <w:r>
        <w:rPr>
          <w:noProof/>
        </w:rPr>
        <w:object w:dxaOrig="1440" w:dyaOrig="1440" w14:anchorId="73526B1D">
          <v:shape id="_x0000_s4962" type="#_x0000_t75" style="position:absolute;left:0;text-align:left;margin-left:136.95pt;margin-top:10.45pt;width:16.8pt;height:12.55pt;z-index:251703296">
            <v:imagedata r:id="rId14" o:title=""/>
            <o:lock v:ext="edit" aspectratio="f"/>
          </v:shape>
          <o:OLEObject Type="Embed" ProgID="Equation.DSMT4" ShapeID="_x0000_s4962" DrawAspect="Content" ObjectID="_1747827415" r:id="rId69"/>
        </w:object>
      </w:r>
      <w:r>
        <w:rPr>
          <w:noProof/>
        </w:rPr>
        <w:object w:dxaOrig="1440" w:dyaOrig="1440" w14:anchorId="15280B84">
          <v:shape id="_x0000_s4958" type="#_x0000_t75" style="position:absolute;left:0;text-align:left;margin-left:61.55pt;margin-top:10.2pt;width:15.4pt;height:12.55pt;z-index:251700224">
            <v:imagedata r:id="rId13" o:title=""/>
            <o:lock v:ext="edit" aspectratio="f"/>
          </v:shape>
          <o:OLEObject Type="Embed" ProgID="Equation.DSMT4" ShapeID="_x0000_s4958" DrawAspect="Content" ObjectID="_1747827416" r:id="rId70"/>
        </w:object>
      </w:r>
      <w:r>
        <w:rPr>
          <w:noProof/>
        </w:rPr>
        <w:object w:dxaOrig="1440" w:dyaOrig="1440" w14:anchorId="643377A8">
          <v:shape id="_x0000_s4957" type="#_x0000_t75" style="position:absolute;left:0;text-align:left;margin-left:96.3pt;margin-top:10pt;width:15.4pt;height:13.7pt;z-index:251699200">
            <v:imagedata r:id="rId52" o:title=""/>
            <o:lock v:ext="edit" aspectratio="f"/>
          </v:shape>
          <o:OLEObject Type="Embed" ProgID="Equation.DSMT4" ShapeID="_x0000_s4957" DrawAspect="Content" ObjectID="_1747827417" r:id="rId71"/>
        </w:object>
      </w:r>
    </w:p>
    <w:p w14:paraId="12340CFC" w14:textId="6CC04D92" w:rsidR="000B745C" w:rsidRDefault="00000000">
      <w:r>
        <w:rPr>
          <w:noProof/>
        </w:rPr>
        <w:object w:dxaOrig="1440" w:dyaOrig="1440" w14:anchorId="3D7A5C90">
          <v:shape id="_x0000_s5015" type="#_x0000_t75" style="position:absolute;left:0;text-align:left;margin-left:170pt;margin-top:13.35pt;width:8.65pt;height:14.05pt;z-index:251704320" o:preferrelative="f">
            <v:imagedata r:id="rId9" o:title=""/>
            <o:lock v:ext="edit" aspectratio="f"/>
          </v:shape>
          <o:OLEObject Type="Embed" ProgID="Equation.DSMT4" ShapeID="_x0000_s5015" DrawAspect="Content" ObjectID="_1747827418" r:id="rId72"/>
        </w:object>
      </w:r>
      <w:r>
        <w:rPr>
          <w:noProof/>
        </w:rPr>
        <w:object w:dxaOrig="1440" w:dyaOrig="1440" w14:anchorId="62B84500">
          <v:shape id="_x0000_s4944" type="#_x0000_t75" style="position:absolute;left:0;text-align:left;margin-left:131.7pt;margin-top:13.5pt;width:8.65pt;height:14.05pt;z-index:251698176" o:preferrelative="f">
            <v:imagedata r:id="rId9" o:title=""/>
            <o:lock v:ext="edit" aspectratio="f"/>
          </v:shape>
          <o:OLEObject Type="Embed" ProgID="Equation.DSMT4" ShapeID="_x0000_s4944" DrawAspect="Content" ObjectID="_1747827419" r:id="rId73"/>
        </w:object>
      </w:r>
      <w:r>
        <w:rPr>
          <w:noProof/>
        </w:rPr>
        <w:object w:dxaOrig="1440" w:dyaOrig="1440" w14:anchorId="419DDED8">
          <v:shape id="_x0000_s4943" type="#_x0000_t75" style="position:absolute;left:0;text-align:left;margin-left:94.2pt;margin-top:13.2pt;width:8.65pt;height:14.05pt;z-index:251697152" o:preferrelative="f">
            <v:imagedata r:id="rId9" o:title=""/>
            <o:lock v:ext="edit" aspectratio="f"/>
          </v:shape>
          <o:OLEObject Type="Embed" ProgID="Equation.DSMT4" ShapeID="_x0000_s4943" DrawAspect="Content" ObjectID="_1747827420" r:id="rId74"/>
        </w:object>
      </w:r>
      <w:r>
        <w:rPr>
          <w:noProof/>
        </w:rPr>
        <w:object w:dxaOrig="1440" w:dyaOrig="1440" w14:anchorId="3D2150FB">
          <v:shape id="_x0000_s4942" type="#_x0000_t75" style="position:absolute;left:0;text-align:left;margin-left:51.4pt;margin-top:13.5pt;width:8.65pt;height:14.05pt;z-index:251696128" o:preferrelative="f">
            <v:imagedata r:id="rId9" o:title=""/>
            <o:lock v:ext="edit" aspectratio="f"/>
          </v:shape>
          <o:OLEObject Type="Embed" ProgID="Equation.DSMT4" ShapeID="_x0000_s4942" DrawAspect="Content" ObjectID="_1747827421" r:id="rId75"/>
        </w:object>
      </w:r>
    </w:p>
    <w:p w14:paraId="24A40BEA" w14:textId="7F23DECB" w:rsidR="000B745C" w:rsidRDefault="00AA71EC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46240CC" wp14:editId="2FEDCA2F">
                <wp:simplePos x="0" y="0"/>
                <wp:positionH relativeFrom="column">
                  <wp:posOffset>502285</wp:posOffset>
                </wp:positionH>
                <wp:positionV relativeFrom="paragraph">
                  <wp:posOffset>76200</wp:posOffset>
                </wp:positionV>
                <wp:extent cx="1991360" cy="195580"/>
                <wp:effectExtent l="38100" t="19050" r="66040" b="33020"/>
                <wp:wrapNone/>
                <wp:docPr id="112" name="组合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1360" cy="195580"/>
                          <a:chOff x="6145" y="6324"/>
                          <a:chExt cx="3507" cy="308"/>
                        </a:xfrm>
                      </wpg:grpSpPr>
                      <wps:wsp>
                        <wps:cNvPr id="113" name="Line 397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586" y="6029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3973"/>
                        <wps:cNvCnPr>
                          <a:cxnSpLocks noChangeShapeType="1"/>
                        </wps:cNvCnPr>
                        <wps:spPr bwMode="auto">
                          <a:xfrm>
                            <a:off x="6145" y="6331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39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458" y="6031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3975"/>
                        <wps:cNvCnPr>
                          <a:cxnSpLocks noChangeShapeType="1"/>
                        </wps:cNvCnPr>
                        <wps:spPr bwMode="auto">
                          <a:xfrm>
                            <a:off x="7021" y="6324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3976"/>
                        <wps:cNvCnPr>
                          <a:cxnSpLocks noChangeShapeType="1"/>
                        </wps:cNvCnPr>
                        <wps:spPr bwMode="auto">
                          <a:xfrm>
                            <a:off x="7897" y="6330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9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340" y="6031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97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12" y="6033"/>
                            <a:ext cx="0" cy="8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979"/>
                        <wps:cNvCnPr>
                          <a:cxnSpLocks noChangeShapeType="1"/>
                        </wps:cNvCnPr>
                        <wps:spPr bwMode="auto">
                          <a:xfrm>
                            <a:off x="8775" y="6326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980"/>
                        <wps:cNvCnPr>
                          <a:cxnSpLocks noChangeShapeType="1"/>
                        </wps:cNvCnPr>
                        <wps:spPr bwMode="auto">
                          <a:xfrm>
                            <a:off x="9651" y="633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92213A" id="组合 112" o:spid="_x0000_s1026" style="position:absolute;left:0;text-align:left;margin-left:39.55pt;margin-top:6pt;width:156.8pt;height:15.4pt;z-index:251688960" coordorigin="6145,6324" coordsize="3507,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">
                <v:line id="Line 3972" o:spid="_x0000_s1027" style="position:absolute;rotation:90;visibility:visible;mso-wrap-style:square" from="6586,6029" to="6586,6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3" o:spid="_x0000_s1028" style="position:absolute;visibility:visible;mso-wrap-style:square" from="6145,6331" to="6145,6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" strokeweight="1pt">
                  <v:stroke startarrowwidth="narrow" startarrowlength="short" endarrowwidth="narrow" endarrowlength="short"/>
                </v:line>
                <v:line id="Line 3974" o:spid="_x0000_s1029" style="position:absolute;rotation:90;visibility:visible;mso-wrap-style:square" from="7458,6031" to="7458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5" o:spid="_x0000_s1030" style="position:absolute;visibility:visible;mso-wrap-style:square" from="7021,6324" to="7021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3976" o:spid="_x0000_s1031" style="position:absolute;visibility:visible;mso-wrap-style:square" from="7897,6330" to="7897,6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" strokeweight="1pt">
                  <v:stroke startarrowwidth="narrow" startarrowlength="short" endarrowwidth="narrow" endarrowlength="short"/>
                </v:line>
                <v:line id="Line 3977" o:spid="_x0000_s1032" style="position:absolute;rotation:90;visibility:visible;mso-wrap-style:square" from="8340,6031" to="8340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" strokeweight="1pt">
                  <v:stroke startarrow="classic" startarrowwidth="narrow" startarrowlength="long" endarrow="classic" endarrowwidth="narrow" endarrowlength="long"/>
                </v:line>
                <v:line id="Line 3978" o:spid="_x0000_s1033" style="position:absolute;rotation:90;visibility:visible;mso-wrap-style:square" from="9212,6033" to="9212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" strokeweight="1pt">
                  <v:stroke startarrow="classic" startarrowwidth="narrow" startarrowlength="long" endarrow="classic" endarrowwidth="narrow" endarrowlength="long"/>
                </v:line>
                <v:line id="Line 3979" o:spid="_x0000_s1034" style="position:absolute;visibility:visible;mso-wrap-style:square" from="8775,6326" to="8775,6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3980" o:spid="_x0000_s1035" style="position:absolute;visibility:visible;mso-wrap-style:square" from="9651,6332" to="9651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</v:group>
            </w:pict>
          </mc:Fallback>
        </mc:AlternateContent>
      </w:r>
    </w:p>
    <w:p w14:paraId="2D51461C" w14:textId="292803BB" w:rsidR="000B745C" w:rsidRDefault="000B745C"/>
    <w:p w14:paraId="4659A436" w14:textId="77FD8B99" w:rsidR="000B745C" w:rsidRDefault="000B745C"/>
    <w:p w14:paraId="54E16092" w14:textId="441F2284" w:rsidR="000B745C" w:rsidRDefault="000B745C"/>
    <w:p w14:paraId="4844EF83" w14:textId="4F558533" w:rsidR="000B745C" w:rsidRDefault="000B745C"/>
    <w:p w14:paraId="3C59DCA6" w14:textId="5E72AD56" w:rsidR="000B745C" w:rsidRDefault="000B745C"/>
    <w:p w14:paraId="70709EB2" w14:textId="1557E008" w:rsidR="000B745C" w:rsidRDefault="000B745C"/>
    <w:p w14:paraId="295475DD" w14:textId="283A7933" w:rsidR="000B745C" w:rsidRDefault="000B745C"/>
    <w:p w14:paraId="6648722A" w14:textId="0450B0E5" w:rsidR="000B745C" w:rsidRDefault="000B745C"/>
    <w:p w14:paraId="269EE96E" w14:textId="396DE931" w:rsidR="000B745C" w:rsidRDefault="000B745C"/>
    <w:p w14:paraId="4897DA89" w14:textId="04A79C87" w:rsidR="000B745C" w:rsidRDefault="000B745C"/>
    <w:p w14:paraId="2D2CA9F5" w14:textId="2580D759" w:rsidR="000B745C" w:rsidRDefault="000B745C"/>
    <w:p w14:paraId="6778F44A" w14:textId="2640B372" w:rsidR="000B745C" w:rsidRDefault="000B745C"/>
    <w:p w14:paraId="1B30D9DC" w14:textId="3C227E4D" w:rsidR="000B745C" w:rsidRDefault="000B745C"/>
    <w:p w14:paraId="7085DC26" w14:textId="5A5B86A1" w:rsidR="000A24B7" w:rsidRDefault="000A24B7"/>
    <w:p w14:paraId="0448ACD4" w14:textId="731AE86D" w:rsidR="000A24B7" w:rsidRDefault="000A24B7"/>
    <w:p w14:paraId="6A538C44" w14:textId="2238F17C" w:rsidR="000A24B7" w:rsidRDefault="000A24B7"/>
    <w:sectPr w:rsidR="000A24B7">
      <w:footerReference w:type="default" r:id="rId7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77F3EC" w14:textId="77777777" w:rsidR="00CE2664" w:rsidRDefault="00CE2664" w:rsidP="00531748">
      <w:r>
        <w:separator/>
      </w:r>
    </w:p>
  </w:endnote>
  <w:endnote w:type="continuationSeparator" w:id="0">
    <w:p w14:paraId="1B5F314C" w14:textId="77777777" w:rsidR="00CE2664" w:rsidRDefault="00CE2664" w:rsidP="005317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22712776"/>
      <w:docPartObj>
        <w:docPartGallery w:val="Page Numbers (Bottom of Page)"/>
        <w:docPartUnique/>
      </w:docPartObj>
    </w:sdtPr>
    <w:sdtContent>
      <w:p w14:paraId="5A38BD65" w14:textId="404AC510" w:rsidR="00531748" w:rsidRDefault="0053174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4FD59F5" w14:textId="77777777" w:rsidR="00531748" w:rsidRDefault="00531748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55A6E3" w14:textId="77777777" w:rsidR="00CE2664" w:rsidRDefault="00CE2664" w:rsidP="00531748">
      <w:r>
        <w:separator/>
      </w:r>
    </w:p>
  </w:footnote>
  <w:footnote w:type="continuationSeparator" w:id="0">
    <w:p w14:paraId="2D6308C2" w14:textId="77777777" w:rsidR="00CE2664" w:rsidRDefault="00CE2664" w:rsidP="005317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C433BB5"/>
    <w:multiLevelType w:val="multilevel"/>
    <w:tmpl w:val="2C433BB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3564703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429C"/>
    <w:rsid w:val="000120BA"/>
    <w:rsid w:val="0001464E"/>
    <w:rsid w:val="0004622E"/>
    <w:rsid w:val="00074F34"/>
    <w:rsid w:val="00076E4D"/>
    <w:rsid w:val="00091C09"/>
    <w:rsid w:val="000A24B7"/>
    <w:rsid w:val="000B459A"/>
    <w:rsid w:val="000B745C"/>
    <w:rsid w:val="000D7B5B"/>
    <w:rsid w:val="001D175C"/>
    <w:rsid w:val="002A3520"/>
    <w:rsid w:val="00344D8C"/>
    <w:rsid w:val="003E26AA"/>
    <w:rsid w:val="003F0FCB"/>
    <w:rsid w:val="00493BE0"/>
    <w:rsid w:val="004B0F08"/>
    <w:rsid w:val="004F08A7"/>
    <w:rsid w:val="00503563"/>
    <w:rsid w:val="00531748"/>
    <w:rsid w:val="005568C5"/>
    <w:rsid w:val="00580B9E"/>
    <w:rsid w:val="005F2E43"/>
    <w:rsid w:val="00615D3B"/>
    <w:rsid w:val="006D275C"/>
    <w:rsid w:val="00704A3E"/>
    <w:rsid w:val="00715A6F"/>
    <w:rsid w:val="00794C40"/>
    <w:rsid w:val="007A3ED3"/>
    <w:rsid w:val="007D435B"/>
    <w:rsid w:val="00835155"/>
    <w:rsid w:val="00863BDB"/>
    <w:rsid w:val="008C25CA"/>
    <w:rsid w:val="00911782"/>
    <w:rsid w:val="009271D1"/>
    <w:rsid w:val="00931EA3"/>
    <w:rsid w:val="00932F98"/>
    <w:rsid w:val="00973E7B"/>
    <w:rsid w:val="009B19DE"/>
    <w:rsid w:val="009C1201"/>
    <w:rsid w:val="009D0DA9"/>
    <w:rsid w:val="009F7467"/>
    <w:rsid w:val="00A66CC0"/>
    <w:rsid w:val="00AA71EC"/>
    <w:rsid w:val="00AB464E"/>
    <w:rsid w:val="00AE4B2F"/>
    <w:rsid w:val="00B4370F"/>
    <w:rsid w:val="00B87975"/>
    <w:rsid w:val="00B978C8"/>
    <w:rsid w:val="00BA429C"/>
    <w:rsid w:val="00BE7CA8"/>
    <w:rsid w:val="00C15EB0"/>
    <w:rsid w:val="00CC14BE"/>
    <w:rsid w:val="00CE2664"/>
    <w:rsid w:val="00D5014A"/>
    <w:rsid w:val="00D540B7"/>
    <w:rsid w:val="00D619F2"/>
    <w:rsid w:val="00D87447"/>
    <w:rsid w:val="00DA2E26"/>
    <w:rsid w:val="00DB2CB5"/>
    <w:rsid w:val="00E55EA0"/>
    <w:rsid w:val="00F023C9"/>
    <w:rsid w:val="00FD28F6"/>
    <w:rsid w:val="0ECA6277"/>
    <w:rsid w:val="1A9235B7"/>
    <w:rsid w:val="26085913"/>
    <w:rsid w:val="4F185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9"/>
    <o:shapelayout v:ext="edit">
      <o:idmap v:ext="edit" data="1,2,3,4"/>
    </o:shapelayout>
  </w:shapeDefaults>
  <w:decimalSymbol w:val="."/>
  <w:listSeparator w:val=","/>
  <w14:docId w14:val="5C966E57"/>
  <w15:docId w15:val="{D0FA078B-0998-4BE4-9D09-59E1C71E7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1">
    <w:name w:val="heading 1"/>
    <w:basedOn w:val="a"/>
    <w:next w:val="a"/>
    <w:link w:val="10"/>
    <w:qFormat/>
    <w:rsid w:val="00E55EA0"/>
    <w:pPr>
      <w:keepNext/>
      <w:spacing w:line="40" w:lineRule="atLeast"/>
      <w:outlineLvl w:val="0"/>
    </w:pPr>
    <w:rPr>
      <w:i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customStyle="1" w:styleId="reader-word-layer">
    <w:name w:val="reader-word-layer"/>
    <w:basedOn w:val="a"/>
    <w:rsid w:val="00074F34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0">
    <w:name w:val="标题 1 字符"/>
    <w:basedOn w:val="a0"/>
    <w:link w:val="1"/>
    <w:rsid w:val="00E55EA0"/>
    <w:rPr>
      <w:rFonts w:ascii="Times New Roman" w:eastAsia="宋体" w:hAnsi="Times New Roman" w:cs="Times New Roman"/>
      <w:i/>
      <w:color w:val="000000"/>
      <w:kern w:val="2"/>
      <w:sz w:val="21"/>
      <w:szCs w:val="24"/>
    </w:rPr>
  </w:style>
  <w:style w:type="character" w:styleId="a4">
    <w:name w:val="Emphasis"/>
    <w:basedOn w:val="a0"/>
    <w:uiPriority w:val="20"/>
    <w:qFormat/>
    <w:rsid w:val="005F2E43"/>
    <w:rPr>
      <w:i/>
      <w:iCs/>
    </w:rPr>
  </w:style>
  <w:style w:type="paragraph" w:styleId="a5">
    <w:name w:val="header"/>
    <w:basedOn w:val="a"/>
    <w:link w:val="a6"/>
    <w:uiPriority w:val="99"/>
    <w:unhideWhenUsed/>
    <w:rsid w:val="0053174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31748"/>
    <w:rPr>
      <w:rFonts w:ascii="Times New Roman" w:eastAsia="宋体" w:hAnsi="Times New Roman" w:cs="Times New Roman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317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31748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5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image" Target="media/image18.wmf"/><Relationship Id="rId68" Type="http://schemas.openxmlformats.org/officeDocument/2006/relationships/oleObject" Target="embeddings/oleObject41.bin"/><Relationship Id="rId16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7.bin"/><Relationship Id="rId5" Type="http://schemas.openxmlformats.org/officeDocument/2006/relationships/settings" Target="settings.xml"/><Relationship Id="rId61" Type="http://schemas.openxmlformats.org/officeDocument/2006/relationships/oleObject" Target="embeddings/oleObject36.bin"/><Relationship Id="rId1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4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2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6.wmf"/><Relationship Id="rId72" Type="http://schemas.openxmlformats.org/officeDocument/2006/relationships/oleObject" Target="embeddings/oleObject45.bin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3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5.bin"/><Relationship Id="rId65" Type="http://schemas.openxmlformats.org/officeDocument/2006/relationships/image" Target="media/image19.wmf"/><Relationship Id="rId73" Type="http://schemas.openxmlformats.org/officeDocument/2006/relationships/oleObject" Target="embeddings/oleObject46.bin"/><Relationship Id="rId78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0.bin"/><Relationship Id="rId7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4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58AB03D-DA4C-414D-9E7C-6958AB581E5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3</Pages>
  <Words>28</Words>
  <Characters>165</Characters>
  <Application>Microsoft Office Word</Application>
  <DocSecurity>0</DocSecurity>
  <Lines>1</Lines>
  <Paragraphs>1</Paragraphs>
  <ScaleCrop>false</ScaleCrop>
  <Company/>
  <LinksUpToDate>false</LinksUpToDate>
  <CharactersWithSpaces>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赵 桂峰</dc:creator>
  <cp:lastModifiedBy>红军 尹</cp:lastModifiedBy>
  <cp:revision>59</cp:revision>
  <dcterms:created xsi:type="dcterms:W3CDTF">2021-03-23T01:11:00Z</dcterms:created>
  <dcterms:modified xsi:type="dcterms:W3CDTF">2023-06-09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